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964D7C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BÀI 1: THÀNH PHẦN NGUYÊN TỬ</w:t>
      </w:r>
    </w:p>
    <w:p w14:paraId="4327536E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56B88471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>
        <w:rPr>
          <w:rFonts w:ascii="Times New Roman" w:hAnsi="Times New Roman" w:cs="Times New Roman"/>
          <w:sz w:val="24"/>
          <w:szCs w:val="24"/>
        </w:rPr>
        <w:t xml:space="preserve">Trong lịch sử các thuyết về mô hình nguyên tử có mô hình hành tinh nguyên tử (mô hình Rutherford - Bohr) và mô hình hiện đại của nguyên tử. </w:t>
      </w:r>
    </w:p>
    <w:p w14:paraId="7FBDC8F3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E5FD5E7" wp14:editId="1D9DE0A0">
            <wp:extent cx="4056380" cy="1602105"/>
            <wp:effectExtent l="0" t="0" r="1270" b="0"/>
            <wp:docPr id="10001092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9285" name="Picture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77268" cy="1610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D313AE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Với nguyên tử hydrogen, mô hình (1) là mô hình hiện đại, mô hình (2) là mô hình hành tinh nguyên tử.</w:t>
      </w:r>
    </w:p>
    <w:p w14:paraId="72A6C85C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Khái niệm về xác suất tìm thấy electron xuất phát từ mô hình hành tinh nguyên tử.</w:t>
      </w:r>
    </w:p>
    <w:p w14:paraId="03615C93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Theo mô hình (1), electron chuyển động trên quỹ đạo xác định xung quanh hạt nhân.</w:t>
      </w:r>
    </w:p>
    <w:p w14:paraId="49291D49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Khái niệm về orbital nguyên tử xuất phát từ mô hình hiện đại của nguyên tử.</w:t>
      </w:r>
    </w:p>
    <w:p w14:paraId="495567F7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>
        <w:rPr>
          <w:rFonts w:ascii="Times New Roman" w:hAnsi="Times New Roman" w:cs="Times New Roman"/>
          <w:sz w:val="24"/>
          <w:szCs w:val="24"/>
        </w:rPr>
        <w:t>Khi nói về mô hình hành tinh nguyên tử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Rutherford – Bohr: </w:t>
      </w:r>
    </w:p>
    <w:p w14:paraId="6C823E87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14:ligatures w14:val="none"/>
        </w:rPr>
        <w:t>Electron quay xung quanh hạt nhân theo những quỹ đạo giống như các hành tinh quay xung quanh Mặt trời.</w:t>
      </w:r>
    </w:p>
    <w:p w14:paraId="5BA5AC0A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14:ligatures w14:val="none"/>
        </w:rPr>
        <w:t>Electron không chuyển động theo quỹ đạo cố định mà</w:t>
      </w:r>
      <w:r>
        <w:rPr>
          <w:rFonts w:ascii="Times New Roman" w:hAnsi="Times New Roman" w:cs="Times New Roman"/>
          <w:kern w:val="0"/>
          <w:sz w:val="24"/>
          <w:szCs w:val="24"/>
          <w:lang w:val="vi-VN"/>
          <w14:ligatures w14:val="none"/>
        </w:rPr>
        <w:t xml:space="preserve"> chuyển động</w:t>
      </w:r>
      <w:r>
        <w:rPr>
          <w:rFonts w:ascii="Times New Roman" w:hAnsi="Times New Roman" w:cs="Times New Roman"/>
          <w:kern w:val="0"/>
          <w:sz w:val="24"/>
          <w:szCs w:val="24"/>
          <w14:ligatures w14:val="none"/>
        </w:rPr>
        <w:t xml:space="preserve"> trong cả khu vực không gian xung quanh hạt nhân.</w:t>
      </w:r>
    </w:p>
    <w:p w14:paraId="7DC5E428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kern w:val="0"/>
          <w:sz w:val="24"/>
          <w:szCs w:val="24"/>
          <w14:ligatures w14:val="none"/>
        </w:rPr>
        <w:t>Electron không bị hút vào hạt nhân do còn chịu tác dụng của lực quán tính li tâm.</w:t>
      </w:r>
    </w:p>
    <w:p w14:paraId="2BCEBB48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kern w:val="0"/>
          <w:sz w:val="24"/>
          <w:szCs w:val="24"/>
          <w14:ligatures w14:val="none"/>
        </w:rPr>
        <w:t>Electron chuyển động rất nhanh xung quanh hạt nhân không theo một quỹ đạo xác định.</w:t>
      </w:r>
    </w:p>
    <w:p w14:paraId="34F39099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>
        <w:rPr>
          <w:rFonts w:ascii="Times New Roman" w:hAnsi="Times New Roman" w:cs="Times New Roman"/>
          <w:sz w:val="24"/>
          <w:szCs w:val="24"/>
        </w:rPr>
        <w:t>Trong nguyên tử, các electron sắp xếp thành từng lớp và phân lớp theo các mức năng lượng từ thấp đến cao</w:t>
      </w:r>
    </w:p>
    <w:p w14:paraId="7EFF1672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>Các electron ở lớp L có mức năng lượng gần bằng nhau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1B0CFD97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>Các electron ở lớp M (n=3) liên kết chặt chẽ với hạt nhân hơn các electron ở lớp K (n=1).</w:t>
      </w:r>
    </w:p>
    <w:p w14:paraId="5C694C2A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>Các electron ở lớp M có mức năng lượng cao hơn các electron ở lớp K.</w:t>
      </w:r>
    </w:p>
    <w:p w14:paraId="4E9BDDF2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>Các electron ở phân lớp 3s có mức năng lượng thấp hơn các electron ở phân lớp 2p.</w:t>
      </w:r>
    </w:p>
    <w:p w14:paraId="4C9E5BF7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4. </w:t>
      </w:r>
      <w:r>
        <w:rPr>
          <w:rFonts w:ascii="Times New Roman" w:hAnsi="Times New Roman" w:cs="Times New Roman"/>
          <w:sz w:val="24"/>
          <w:szCs w:val="24"/>
        </w:rPr>
        <w:t xml:space="preserve">Nguyên tử iron (Fe) có kí hiệu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480" w:dyaOrig="375" w14:anchorId="4CBF2E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75pt;height:19pt" o:ole="">
            <v:imagedata r:id="rId8" o:title=""/>
          </v:shape>
          <o:OLEObject Type="Embed" ProgID="Equation.DSMT4" ShapeID="_x0000_i1025" DrawAspect="Content" ObjectID="_1785313905" r:id="rId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23ADE68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Nguyên tử của nguyên tố Fe có 8 electron ở lớp ngoài cùng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57732727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14:ligatures w14:val="none"/>
        </w:rPr>
        <w:t>Nguyên tử của nguyên tố Fe có 30 neutron trong hạt nhân.</w:t>
      </w:r>
    </w:p>
    <w:p w14:paraId="77B1E83E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sz w:val="24"/>
          <w:szCs w:val="24"/>
        </w:rPr>
        <w:t>Fe là nguyên tố d.</w:t>
      </w:r>
    </w:p>
    <w:p w14:paraId="7F2793FF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bCs/>
          <w:sz w:val="24"/>
          <w:szCs w:val="24"/>
        </w:rPr>
        <w:t>Fe là một kim loại.</w:t>
      </w:r>
    </w:p>
    <w:p w14:paraId="2C65990C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bookmarkStart w:id="0" w:name="_Hlk155014189"/>
      <w:r>
        <w:rPr>
          <w:rFonts w:ascii="Times New Roman" w:hAnsi="Times New Roman" w:cs="Times New Roman"/>
          <w:color w:val="000000"/>
          <w:sz w:val="24"/>
          <w:szCs w:val="24"/>
        </w:rPr>
        <w:t>Cho biết cấu hình electron của X: 1s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2s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2p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6</w:t>
      </w:r>
      <w:r>
        <w:rPr>
          <w:rFonts w:ascii="Times New Roman" w:hAnsi="Times New Roman" w:cs="Times New Roman"/>
          <w:color w:val="000000"/>
          <w:sz w:val="24"/>
          <w:szCs w:val="24"/>
        </w:rPr>
        <w:t>3s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3p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ủa Y là 1s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2s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2p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6</w:t>
      </w:r>
      <w:r>
        <w:rPr>
          <w:rFonts w:ascii="Times New Roman" w:hAnsi="Times New Roman" w:cs="Times New Roman"/>
          <w:color w:val="000000"/>
          <w:sz w:val="24"/>
          <w:szCs w:val="24"/>
        </w:rPr>
        <w:t>3s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3p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6</w:t>
      </w:r>
      <w:r>
        <w:rPr>
          <w:rFonts w:ascii="Times New Roman" w:hAnsi="Times New Roman" w:cs="Times New Roman"/>
          <w:color w:val="000000"/>
          <w:sz w:val="24"/>
          <w:szCs w:val="24"/>
        </w:rPr>
        <w:t>4s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bookmarkEnd w:id="0"/>
    <w:p w14:paraId="50AD1B21" w14:textId="77777777" w:rsidR="00EA26F5" w:rsidRDefault="00000000">
      <w:pPr>
        <w:tabs>
          <w:tab w:val="left" w:pos="274"/>
          <w:tab w:val="left" w:pos="2835"/>
          <w:tab w:val="left" w:pos="5387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X và Y đều là các kim loại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1BF69C8E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X là một phi kim còn Y là một kim loại.</w:t>
      </w:r>
    </w:p>
    <w:p w14:paraId="5EE0A5B6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bCs/>
          <w:sz w:val="24"/>
          <w:szCs w:val="24"/>
        </w:rPr>
        <w:t>X là nguyên tố p, Y là nguyên tố s.</w:t>
      </w:r>
    </w:p>
    <w:p w14:paraId="6B4224CF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bCs/>
          <w:sz w:val="24"/>
          <w:szCs w:val="24"/>
        </w:rPr>
        <w:t>X là nguyên tố p, Y là nguyên tố p.</w:t>
      </w:r>
    </w:p>
    <w:p w14:paraId="638B1667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pt-BR"/>
          <w14:ligatures w14:val="none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pt-BR"/>
          <w14:ligatures w14:val="none"/>
        </w:rPr>
        <w:t>Cấu hình của nguyên tử sau biểu diễn bằng ô lượng tử.</w:t>
      </w:r>
    </w:p>
    <w:p w14:paraId="69E75B56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  <w14:ligatures w14:val="none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D6A65B6" wp14:editId="55CCECAE">
                <wp:simplePos x="0" y="0"/>
                <wp:positionH relativeFrom="column">
                  <wp:posOffset>1903095</wp:posOffset>
                </wp:positionH>
                <wp:positionV relativeFrom="paragraph">
                  <wp:posOffset>149860</wp:posOffset>
                </wp:positionV>
                <wp:extent cx="2514600" cy="346075"/>
                <wp:effectExtent l="9525" t="12065" r="9525" b="13335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4600" cy="346075"/>
                          <a:chOff x="3780" y="13481"/>
                          <a:chExt cx="3960" cy="545"/>
                        </a:xfrm>
                      </wpg:grpSpPr>
                      <wps:wsp>
                        <wps:cNvPr id="2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780" y="13486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14:paraId="6957BB74" w14:textId="77777777" w:rsidR="00EA26F5" w:rsidRDefault="00000000">
                              <w:pPr>
                                <w:rPr>
                                  <w:color w:val="80008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800080"/>
                                </w:rPr>
                                <w:t xml:space="preserve"> ↑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13486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14:paraId="76A659E4" w14:textId="77777777" w:rsidR="00EA26F5" w:rsidRDefault="00000000">
                              <w:pPr>
                                <w:rPr>
                                  <w:color w:val="80008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800080"/>
                                </w:rPr>
                                <w:t xml:space="preserve"> ↑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13481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14:paraId="570F50D4" w14:textId="77777777" w:rsidR="00EA26F5" w:rsidRDefault="00000000">
                              <w:pPr>
                                <w:rPr>
                                  <w:color w:val="80008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800080"/>
                                </w:rPr>
                                <w:t xml:space="preserve"> 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6300" y="13481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14:paraId="72D2FA64" w14:textId="77777777" w:rsidR="00EA26F5" w:rsidRDefault="00000000">
                              <w:pPr>
                                <w:rPr>
                                  <w:color w:val="80008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800080"/>
                                </w:rPr>
                                <w:t xml:space="preserve"> 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13481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14:paraId="0BA9F798" w14:textId="77777777" w:rsidR="00EA26F5" w:rsidRDefault="00000000">
                              <w:pPr>
                                <w:rPr>
                                  <w:color w:val="80008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800080"/>
                                </w:rPr>
                                <w:t xml:space="preserve"> 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D6A65B6" id="Group 1" o:spid="_x0000_s1026" style="position:absolute;left:0;text-align:left;margin-left:149.85pt;margin-top:11.8pt;width:198pt;height:27.25pt;z-index:251659264" coordorigin="3780,13481" coordsize="3960,5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" o:spid="_x0000_s1027" type="#_x0000_t202" style="position:absolute;left:3780;top:13486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" strokecolor="blue">
                  <v:textbox>
                    <w:txbxContent>
                      <w:p w14:paraId="6957BB74" w14:textId="77777777" w:rsidR="00EA26F5" w:rsidRDefault="00000000">
                        <w:pPr>
                          <w:rPr>
                            <w:color w:val="800080"/>
                          </w:rPr>
                        </w:pPr>
                        <w:r>
                          <w:rPr>
                            <w:rFonts w:ascii="Arial" w:hAnsi="Arial" w:cs="Arial"/>
                            <w:color w:val="800080"/>
                          </w:rPr>
                          <w:t xml:space="preserve"> ↑↓</w:t>
                        </w:r>
                      </w:p>
                    </w:txbxContent>
                  </v:textbox>
                </v:shape>
                <v:shape id="Text Box 19" o:spid="_x0000_s1028" type="#_x0000_t202" style="position:absolute;left:4680;top:13486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" strokecolor="blue">
                  <v:textbox>
                    <w:txbxContent>
                      <w:p w14:paraId="76A659E4" w14:textId="77777777" w:rsidR="00EA26F5" w:rsidRDefault="00000000">
                        <w:pPr>
                          <w:rPr>
                            <w:color w:val="800080"/>
                          </w:rPr>
                        </w:pPr>
                        <w:r>
                          <w:rPr>
                            <w:rFonts w:ascii="Arial" w:hAnsi="Arial" w:cs="Arial"/>
                            <w:color w:val="800080"/>
                          </w:rPr>
                          <w:t xml:space="preserve"> ↑↓</w:t>
                        </w:r>
                      </w:p>
                    </w:txbxContent>
                  </v:textbox>
                </v:shape>
                <v:shape id="Text Box 20" o:spid="_x0000_s1029" type="#_x0000_t202" style="position:absolute;left:7020;top:13481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" strokecolor="blue">
                  <v:textbox>
                    <w:txbxContent>
                      <w:p w14:paraId="570F50D4" w14:textId="77777777" w:rsidR="00EA26F5" w:rsidRDefault="00000000">
                        <w:pPr>
                          <w:rPr>
                            <w:color w:val="800080"/>
                          </w:rPr>
                        </w:pPr>
                        <w:r>
                          <w:rPr>
                            <w:rFonts w:ascii="Arial" w:hAnsi="Arial" w:cs="Arial"/>
                            <w:color w:val="800080"/>
                          </w:rPr>
                          <w:t xml:space="preserve"> ↑</w:t>
                        </w:r>
                      </w:p>
                    </w:txbxContent>
                  </v:textbox>
                </v:shape>
                <v:shape id="Text Box 21" o:spid="_x0000_s1030" type="#_x0000_t202" style="position:absolute;left:6300;top:13481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" strokecolor="blue">
                  <v:textbox>
                    <w:txbxContent>
                      <w:p w14:paraId="72D2FA64" w14:textId="77777777" w:rsidR="00EA26F5" w:rsidRDefault="00000000">
                        <w:pPr>
                          <w:rPr>
                            <w:color w:val="800080"/>
                          </w:rPr>
                        </w:pPr>
                        <w:r>
                          <w:rPr>
                            <w:rFonts w:ascii="Arial" w:hAnsi="Arial" w:cs="Arial"/>
                            <w:color w:val="800080"/>
                          </w:rPr>
                          <w:t xml:space="preserve"> ↑</w:t>
                        </w:r>
                      </w:p>
                    </w:txbxContent>
                  </v:textbox>
                </v:shape>
                <v:shape id="Text Box 22" o:spid="_x0000_s1031" type="#_x0000_t202" style="position:absolute;left:5580;top:13481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" strokecolor="blue">
                  <v:textbox>
                    <w:txbxContent>
                      <w:p w14:paraId="0BA9F798" w14:textId="77777777" w:rsidR="00EA26F5" w:rsidRDefault="00000000">
                        <w:pPr>
                          <w:rPr>
                            <w:color w:val="800080"/>
                          </w:rPr>
                        </w:pPr>
                        <w:r>
                          <w:rPr>
                            <w:rFonts w:ascii="Arial" w:hAnsi="Arial" w:cs="Arial"/>
                            <w:color w:val="800080"/>
                          </w:rPr>
                          <w:t xml:space="preserve"> ↑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14:paraId="6BA7DDFD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14:paraId="21FC1465" w14:textId="77777777" w:rsidR="00EA26F5" w:rsidRDefault="00EA26F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EA7264E" w14:textId="77777777" w:rsidR="00EA26F5" w:rsidRDefault="00000000">
      <w:pPr>
        <w:tabs>
          <w:tab w:val="left" w:pos="200"/>
          <w:tab w:val="left" w:pos="2700"/>
          <w:tab w:val="left" w:pos="5200"/>
          <w:tab w:val="left" w:pos="7700"/>
        </w:tabs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ab/>
      </w:r>
      <w:r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ab/>
        <w:t xml:space="preserve">        1s</w:t>
      </w:r>
      <w:r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           2s</w:t>
      </w:r>
      <w:r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                  2p</w:t>
      </w:r>
      <w:r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  <w14:ligatures w14:val="none"/>
        </w:rPr>
        <w:t>3</w:t>
      </w:r>
    </w:p>
    <w:p w14:paraId="4D756057" w14:textId="77777777" w:rsidR="00EA26F5" w:rsidRDefault="00EA26F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AFDD9ED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Nguyên tử có 7 electron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679E1749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Nguyên tử có 3 electron độc thân.</w:t>
      </w:r>
    </w:p>
    <w:p w14:paraId="36F04295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Lớp ngoài cùng có 3 electron. </w:t>
      </w:r>
    </w:p>
    <w:p w14:paraId="3A3719A8" w14:textId="77777777" w:rsidR="00EA26F5" w:rsidRDefault="00000000">
      <w:pPr>
        <w:tabs>
          <w:tab w:val="left" w:pos="200"/>
          <w:tab w:val="left" w:pos="2700"/>
          <w:tab w:val="left" w:pos="5200"/>
          <w:tab w:val="left" w:pos="7700"/>
        </w:tabs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kern w:val="0"/>
          <w:sz w:val="24"/>
          <w:szCs w:val="24"/>
          <w14:ligatures w14:val="none"/>
        </w:rPr>
        <w:t xml:space="preserve">Nguyên tử có 2 lớp electron.   </w:t>
      </w:r>
    </w:p>
    <w:p w14:paraId="6EE01F77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7. 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Cấu hình electron của nguyên tử nguyên tố X có dạng </w:t>
      </w:r>
      <w:r>
        <w:rPr>
          <w:rFonts w:ascii="Times New Roman" w:eastAsia="Calibri" w:hAnsi="Times New Roman" w:cs="Times New Roman"/>
          <w:color w:val="000000"/>
          <w:kern w:val="0"/>
          <w:position w:val="-10"/>
          <w:sz w:val="24"/>
          <w:szCs w:val="24"/>
          <w14:ligatures w14:val="none"/>
        </w:rPr>
        <w:object w:dxaOrig="1620" w:dyaOrig="345" w14:anchorId="31A0A8D4">
          <v:shape id="_x0000_i1026" type="#_x0000_t75" style="width:80.85pt;height:17pt" o:ole="">
            <v:imagedata r:id="rId10" o:title=""/>
          </v:shape>
          <o:OLEObject Type="Embed" ProgID="Equation.DSMT4" ShapeID="_x0000_i1026" DrawAspect="Content" ObjectID="_1785313906" r:id="rId11"/>
        </w:objec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2724057A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Nguyên tử X có 17 electron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2BF2ECDE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X là một phi kim</w:t>
      </w:r>
    </w:p>
    <w:p w14:paraId="2175C86F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c</w:t>
      </w:r>
      <w:r>
        <w:rPr>
          <w:rFonts w:ascii="Times New Roman" w:hAnsi="Times New Roman" w:cs="Times New Roman"/>
          <w:bCs/>
          <w:sz w:val="24"/>
          <w:szCs w:val="24"/>
        </w:rPr>
        <w:t>. Nguyên tử X có 3 lớp electron.</w:t>
      </w:r>
    </w:p>
    <w:p w14:paraId="3E96FE40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bCs/>
          <w:sz w:val="24"/>
          <w:szCs w:val="24"/>
        </w:rPr>
        <w:t>Nguyên tử X là nguyên tố s.</w:t>
      </w:r>
    </w:p>
    <w:p w14:paraId="41A4B25E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>
        <w:rPr>
          <w:rFonts w:ascii="Times New Roman" w:hAnsi="Times New Roman" w:cs="Times New Roman"/>
          <w:sz w:val="24"/>
          <w:szCs w:val="24"/>
        </w:rPr>
        <w:t>X là nguyên tố phổ biến thứ 3 trong vỏ trái đất, X là một nguyên tố kim loại nhẹ, mềm, có màu bạc và có tính dẫn điện và dẫn nhiệt tốt. Nguyên tử X có 13 proton trong hạt nhân.</w:t>
      </w:r>
    </w:p>
    <w:p w14:paraId="665BA72C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X có 13 electron ở vỏ nguyên tử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652939D2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X là một phi kim.</w:t>
      </w:r>
    </w:p>
    <w:p w14:paraId="799C0A46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bCs/>
          <w:sz w:val="24"/>
          <w:szCs w:val="24"/>
        </w:rPr>
        <w:t>X có 3 electron độc thân.</w:t>
      </w:r>
    </w:p>
    <w:p w14:paraId="7243093A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bCs/>
          <w:sz w:val="24"/>
          <w:szCs w:val="24"/>
        </w:rPr>
        <w:t>Nguyên tử X có 3 electron lớp ngoài cùng.</w:t>
      </w:r>
    </w:p>
    <w:p w14:paraId="10C5E232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es-VE"/>
          <w14:ligatures w14:val="none"/>
        </w:rPr>
        <w:t>Cho hai nguyên tố M và N có số hiệu nguyên tử lần lượt là 11 và 13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12834FD7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Cấu hình electron nguyên tử của M và N lần lượt là </w:t>
      </w:r>
      <w:r>
        <w:rPr>
          <w:rFonts w:ascii="Times New Roman" w:hAnsi="Times New Roman" w:cs="Times New Roman"/>
          <w:bCs/>
          <w:sz w:val="24"/>
          <w:szCs w:val="24"/>
          <w:lang w:val="es-VE"/>
        </w:rPr>
        <w:t>1s</w:t>
      </w:r>
      <w:r>
        <w:rPr>
          <w:rFonts w:ascii="Times New Roman" w:hAnsi="Times New Roman" w:cs="Times New Roman"/>
          <w:bCs/>
          <w:sz w:val="24"/>
          <w:szCs w:val="24"/>
          <w:vertAlign w:val="superscript"/>
          <w:lang w:val="es-VE"/>
        </w:rPr>
        <w:t>2</w:t>
      </w:r>
      <w:r>
        <w:rPr>
          <w:rFonts w:ascii="Times New Roman" w:hAnsi="Times New Roman" w:cs="Times New Roman"/>
          <w:bCs/>
          <w:sz w:val="24"/>
          <w:szCs w:val="24"/>
          <w:lang w:val="es-VE"/>
        </w:rPr>
        <w:t>2s</w:t>
      </w:r>
      <w:r>
        <w:rPr>
          <w:rFonts w:ascii="Times New Roman" w:hAnsi="Times New Roman" w:cs="Times New Roman"/>
          <w:bCs/>
          <w:sz w:val="24"/>
          <w:szCs w:val="24"/>
          <w:vertAlign w:val="superscript"/>
          <w:lang w:val="es-VE"/>
        </w:rPr>
        <w:t>2</w:t>
      </w:r>
      <w:r>
        <w:rPr>
          <w:rFonts w:ascii="Times New Roman" w:hAnsi="Times New Roman" w:cs="Times New Roman"/>
          <w:bCs/>
          <w:sz w:val="24"/>
          <w:szCs w:val="24"/>
          <w:lang w:val="es-VE"/>
        </w:rPr>
        <w:t>2p</w:t>
      </w:r>
      <w:r>
        <w:rPr>
          <w:rFonts w:ascii="Times New Roman" w:hAnsi="Times New Roman" w:cs="Times New Roman"/>
          <w:bCs/>
          <w:sz w:val="24"/>
          <w:szCs w:val="24"/>
          <w:vertAlign w:val="superscript"/>
          <w:lang w:val="es-VE"/>
        </w:rPr>
        <w:t>6</w:t>
      </w:r>
      <w:r>
        <w:rPr>
          <w:rFonts w:ascii="Times New Roman" w:hAnsi="Times New Roman" w:cs="Times New Roman"/>
          <w:bCs/>
          <w:sz w:val="24"/>
          <w:szCs w:val="24"/>
          <w:lang w:val="es-VE"/>
        </w:rPr>
        <w:t>3s</w:t>
      </w:r>
      <w:r>
        <w:rPr>
          <w:rFonts w:ascii="Times New Roman" w:hAnsi="Times New Roman" w:cs="Times New Roman"/>
          <w:bCs/>
          <w:sz w:val="24"/>
          <w:szCs w:val="24"/>
          <w:vertAlign w:val="superscript"/>
          <w:lang w:val="es-VE"/>
        </w:rPr>
        <w:t>1</w:t>
      </w:r>
      <w:r>
        <w:rPr>
          <w:rFonts w:ascii="Times New Roman" w:hAnsi="Times New Roman" w:cs="Times New Roman"/>
          <w:bCs/>
          <w:sz w:val="24"/>
          <w:szCs w:val="24"/>
          <w:lang w:val="es-VE"/>
        </w:rPr>
        <w:t xml:space="preserve"> và 1s</w:t>
      </w:r>
      <w:r>
        <w:rPr>
          <w:rFonts w:ascii="Times New Roman" w:hAnsi="Times New Roman" w:cs="Times New Roman"/>
          <w:bCs/>
          <w:sz w:val="24"/>
          <w:szCs w:val="24"/>
          <w:vertAlign w:val="superscript"/>
          <w:lang w:val="es-VE"/>
        </w:rPr>
        <w:t>2</w:t>
      </w:r>
      <w:r>
        <w:rPr>
          <w:rFonts w:ascii="Times New Roman" w:hAnsi="Times New Roman" w:cs="Times New Roman"/>
          <w:bCs/>
          <w:sz w:val="24"/>
          <w:szCs w:val="24"/>
          <w:lang w:val="es-VE"/>
        </w:rPr>
        <w:t>2s</w:t>
      </w:r>
      <w:r>
        <w:rPr>
          <w:rFonts w:ascii="Times New Roman" w:hAnsi="Times New Roman" w:cs="Times New Roman"/>
          <w:bCs/>
          <w:sz w:val="24"/>
          <w:szCs w:val="24"/>
          <w:vertAlign w:val="superscript"/>
          <w:lang w:val="es-VE"/>
        </w:rPr>
        <w:t>2</w:t>
      </w:r>
      <w:r>
        <w:rPr>
          <w:rFonts w:ascii="Times New Roman" w:hAnsi="Times New Roman" w:cs="Times New Roman"/>
          <w:bCs/>
          <w:sz w:val="24"/>
          <w:szCs w:val="24"/>
          <w:lang w:val="es-VE"/>
        </w:rPr>
        <w:t>2p</w:t>
      </w:r>
      <w:r>
        <w:rPr>
          <w:rFonts w:ascii="Times New Roman" w:hAnsi="Times New Roman" w:cs="Times New Roman"/>
          <w:bCs/>
          <w:sz w:val="24"/>
          <w:szCs w:val="24"/>
          <w:vertAlign w:val="superscript"/>
          <w:lang w:val="es-VE"/>
        </w:rPr>
        <w:t>6</w:t>
      </w:r>
      <w:r>
        <w:rPr>
          <w:rFonts w:ascii="Times New Roman" w:hAnsi="Times New Roman" w:cs="Times New Roman"/>
          <w:bCs/>
          <w:sz w:val="24"/>
          <w:szCs w:val="24"/>
          <w:lang w:val="es-VE"/>
        </w:rPr>
        <w:t>3s</w:t>
      </w:r>
      <w:r>
        <w:rPr>
          <w:rFonts w:ascii="Times New Roman" w:hAnsi="Times New Roman" w:cs="Times New Roman"/>
          <w:bCs/>
          <w:sz w:val="24"/>
          <w:szCs w:val="24"/>
          <w:vertAlign w:val="superscript"/>
          <w:lang w:val="es-VE"/>
        </w:rPr>
        <w:t>2</w:t>
      </w:r>
      <w:r>
        <w:rPr>
          <w:rFonts w:ascii="Times New Roman" w:hAnsi="Times New Roman" w:cs="Times New Roman"/>
          <w:bCs/>
          <w:sz w:val="24"/>
          <w:szCs w:val="24"/>
          <w:lang w:val="es-VE"/>
        </w:rPr>
        <w:t>3p</w:t>
      </w:r>
      <w:r>
        <w:rPr>
          <w:rFonts w:ascii="Times New Roman" w:hAnsi="Times New Roman" w:cs="Times New Roman"/>
          <w:bCs/>
          <w:sz w:val="24"/>
          <w:szCs w:val="24"/>
          <w:vertAlign w:val="superscript"/>
          <w:lang w:val="es-VE"/>
        </w:rPr>
        <w:t>1</w:t>
      </w:r>
      <w:r>
        <w:rPr>
          <w:rFonts w:ascii="Times New Roman" w:hAnsi="Times New Roman" w:cs="Times New Roman"/>
          <w:bCs/>
          <w:sz w:val="24"/>
          <w:szCs w:val="24"/>
          <w:lang w:val="es-VE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529A9D02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M là một kim loại, N là một phi kim.</w:t>
      </w:r>
    </w:p>
    <w:p w14:paraId="10862E85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bCs/>
          <w:sz w:val="24"/>
          <w:szCs w:val="24"/>
        </w:rPr>
        <w:t>M có 1 electron độc thân, N có 3 electron độc thân.</w:t>
      </w:r>
    </w:p>
    <w:p w14:paraId="06B36129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bCs/>
          <w:sz w:val="24"/>
          <w:szCs w:val="24"/>
        </w:rPr>
        <w:t>M là nguyên tố s, N là nguyên tố p.</w:t>
      </w:r>
    </w:p>
    <w:p w14:paraId="2AA32841" w14:textId="77777777" w:rsidR="00EA26F5" w:rsidRDefault="00000000">
      <w:pPr>
        <w:tabs>
          <w:tab w:val="left" w:pos="274"/>
          <w:tab w:val="left" w:pos="1134"/>
          <w:tab w:val="left" w:pos="2552"/>
          <w:tab w:val="left" w:pos="4820"/>
          <w:tab w:val="left" w:pos="7088"/>
        </w:tabs>
        <w:spacing w:after="0" w:line="288" w:lineRule="auto"/>
        <w:contextualSpacing/>
        <w:jc w:val="both"/>
        <w:rPr>
          <w:rFonts w:ascii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val="nl-NL"/>
          <w14:ligatures w14:val="none"/>
        </w:rPr>
        <w:t xml:space="preserve">Trong nguyên tử, các electron được sắp xếp thành từng lớp. </w:t>
      </w:r>
      <w:r>
        <w:rPr>
          <w:rFonts w:ascii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 xml:space="preserve">Mỗi lớp electron được chia thành các phân lớp. </w:t>
      </w:r>
    </w:p>
    <w:p w14:paraId="504C0E98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bookmarkStart w:id="1" w:name="_Hlk106286098"/>
      <w:r>
        <w:rPr>
          <w:rFonts w:ascii="Times New Roman" w:hAnsi="Times New Roman" w:cs="Times New Roman"/>
          <w:color w:val="000000" w:themeColor="text1"/>
          <w:sz w:val="24"/>
          <w:szCs w:val="24"/>
        </w:rPr>
        <w:t>Các electron trên cùng một phân lớp có năng lượng bằng nhau.</w:t>
      </w:r>
      <w:bookmarkEnd w:id="1"/>
      <w:r>
        <w:rPr>
          <w:rFonts w:ascii="Times New Roman" w:hAnsi="Times New Roman" w:cs="Times New Roman"/>
          <w:sz w:val="24"/>
          <w:szCs w:val="24"/>
        </w:rPr>
        <w:tab/>
      </w:r>
    </w:p>
    <w:p w14:paraId="10D8B3EA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Lớp K có 1 orbital, lớp L có tổng số orbital là 3.</w:t>
      </w:r>
    </w:p>
    <w:p w14:paraId="647AD18D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bCs/>
          <w:sz w:val="24"/>
          <w:szCs w:val="24"/>
        </w:rPr>
        <w:t>Lớp L có 2 phân lớp, được kí hiệu là 2s, 2p nên tổng số electron tối đa có trong lớp L là 8.</w:t>
      </w:r>
    </w:p>
    <w:p w14:paraId="56C5FB3E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Các phân lớp được kí hiệu bằng chữ cái viết thường s, p, d, f.</w:t>
      </w:r>
    </w:p>
    <w:p w14:paraId="04445E62" w14:textId="77777777" w:rsidR="00EA26F5" w:rsidRDefault="00EA26F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DE57572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76D777D1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>Nguyên tử của nguyên tố hoá học nào sau đây có cấu hình electron là: 1s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2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 xml:space="preserve"> 2s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 xml:space="preserve">2 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>2p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6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 xml:space="preserve"> 3s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2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 xml:space="preserve"> 3p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6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 xml:space="preserve"> 3d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 xml:space="preserve">6 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>4s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2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>. Nguyên tử có bao nhiêu electron?</w:t>
      </w:r>
    </w:p>
    <w:p w14:paraId="431C9239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>Nguyên tử của nguyên tố hoá học X có cấu hình electron là: 1s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2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 xml:space="preserve"> 2s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 xml:space="preserve">2 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>2p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6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 xml:space="preserve"> 3s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2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 xml:space="preserve"> 3p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5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>. Tổng số electron trong phân lớp p của X là bao nhiêu?</w:t>
      </w:r>
    </w:p>
    <w:p w14:paraId="3A2273F1" w14:textId="77777777" w:rsidR="00EA26F5" w:rsidRDefault="00000000">
      <w:pPr>
        <w:tabs>
          <w:tab w:val="left" w:pos="2552"/>
          <w:tab w:val="left" w:pos="5103"/>
          <w:tab w:val="left" w:pos="7655"/>
        </w:tabs>
        <w:spacing w:after="0" w:line="276" w:lineRule="auto"/>
        <w:jc w:val="both"/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Cho các cấu hình electron sau: (1) 1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; (2) 1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2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2p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3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; (3) 1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2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2p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; (4) 1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2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2p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3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3p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1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; (5) 1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2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2p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3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 Có bao nhiêu cấu hình electron trong các cấu hình cho trên là của nguyên tử phi kim?</w:t>
      </w:r>
    </w:p>
    <w:p w14:paraId="56C6B938" w14:textId="77777777" w:rsidR="00EA26F5" w:rsidRDefault="00000000">
      <w:pPr>
        <w:pStyle w:val="NormalWeb"/>
        <w:spacing w:after="0" w:line="276" w:lineRule="auto"/>
        <w:jc w:val="both"/>
        <w:rPr>
          <w:rFonts w:eastAsia="Times New Roman"/>
          <w:color w:val="000000"/>
          <w:kern w:val="0"/>
          <w14:ligatures w14:val="none"/>
        </w:rPr>
      </w:pPr>
      <w:r>
        <w:rPr>
          <w:b/>
          <w:bCs/>
        </w:rPr>
        <w:t xml:space="preserve">Câu 4. </w:t>
      </w:r>
      <w:r>
        <w:rPr>
          <w:rFonts w:eastAsia="Times New Roman"/>
          <w:color w:val="000000"/>
          <w:kern w:val="0"/>
          <w14:ligatures w14:val="none"/>
        </w:rPr>
        <w:t>Cho cấu hình electron nguyên tử của các nguyên tố sau: X. 1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2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2p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6</w:t>
      </w:r>
      <w:r>
        <w:rPr>
          <w:rFonts w:eastAsia="Times New Roman"/>
          <w:color w:val="000000"/>
          <w:kern w:val="0"/>
          <w14:ligatures w14:val="none"/>
        </w:rPr>
        <w:t>3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; Y. 1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2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2p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6</w:t>
      </w:r>
      <w:r>
        <w:rPr>
          <w:rFonts w:eastAsia="Times New Roman"/>
          <w:color w:val="000000"/>
          <w:kern w:val="0"/>
          <w14:ligatures w14:val="none"/>
        </w:rPr>
        <w:t>3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3p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6</w:t>
      </w:r>
      <w:r>
        <w:rPr>
          <w:rFonts w:eastAsia="Times New Roman"/>
          <w:color w:val="000000"/>
          <w:kern w:val="0"/>
          <w14:ligatures w14:val="none"/>
        </w:rPr>
        <w:t>4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1</w:t>
      </w:r>
      <w:r>
        <w:rPr>
          <w:rFonts w:eastAsia="Times New Roman"/>
          <w:color w:val="000000"/>
          <w:kern w:val="0"/>
          <w14:ligatures w14:val="none"/>
        </w:rPr>
        <w:t>; Z. 1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 xml:space="preserve"> 2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 xml:space="preserve"> 2p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6</w:t>
      </w:r>
      <w:r>
        <w:rPr>
          <w:rFonts w:eastAsia="Times New Roman"/>
          <w:color w:val="000000"/>
          <w:kern w:val="0"/>
          <w14:ligatures w14:val="none"/>
        </w:rPr>
        <w:t xml:space="preserve"> 3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 xml:space="preserve"> 3p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3</w:t>
      </w:r>
      <w:r>
        <w:rPr>
          <w:rFonts w:eastAsia="Times New Roman"/>
          <w:color w:val="000000"/>
          <w:kern w:val="0"/>
          <w14:ligatures w14:val="none"/>
        </w:rPr>
        <w:t>; T. 1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 xml:space="preserve"> 2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 xml:space="preserve"> 2p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6</w:t>
      </w:r>
      <w:r>
        <w:rPr>
          <w:rFonts w:eastAsia="Times New Roman"/>
          <w:color w:val="000000"/>
          <w:kern w:val="0"/>
          <w14:ligatures w14:val="none"/>
        </w:rPr>
        <w:t xml:space="preserve"> 3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 xml:space="preserve"> 3p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6</w:t>
      </w:r>
      <w:r>
        <w:rPr>
          <w:rFonts w:eastAsia="Times New Roman"/>
          <w:color w:val="000000"/>
          <w:kern w:val="0"/>
          <w14:ligatures w14:val="none"/>
        </w:rPr>
        <w:t xml:space="preserve"> 3d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8</w:t>
      </w:r>
      <w:r>
        <w:rPr>
          <w:rFonts w:eastAsia="Times New Roman"/>
          <w:color w:val="000000"/>
          <w:kern w:val="0"/>
          <w14:ligatures w14:val="none"/>
        </w:rPr>
        <w:t xml:space="preserve"> 4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. </w:t>
      </w:r>
      <w:r>
        <w:rPr>
          <w:rFonts w:eastAsia="Calibri"/>
          <w:color w:val="000000"/>
          <w:kern w:val="0"/>
          <w14:ligatures w14:val="none"/>
        </w:rPr>
        <w:t>Có bao nhiêu cấu hình electron trong các cấu hình cho trên là của nguyên tử kim loại?</w:t>
      </w:r>
    </w:p>
    <w:p w14:paraId="20BC7CED" w14:textId="77777777" w:rsidR="00EA26F5" w:rsidRDefault="00000000">
      <w:pPr>
        <w:spacing w:after="0" w:line="276" w:lineRule="auto"/>
        <w:rPr>
          <w:rFonts w:ascii="Times New Roman" w:eastAsia="Arial" w:hAnsi="Times New Roman" w:cs="Times New Roman"/>
          <w:b/>
          <w:color w:val="FF0000"/>
          <w:kern w:val="0"/>
          <w:sz w:val="24"/>
          <w:szCs w:val="24"/>
          <w14:ligatures w14:val="none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bookmarkStart w:id="2" w:name="_Hlk152678512"/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Cho cấu hình electron nguyên tử sau đây: 1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2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2p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3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3p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4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; 1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2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2p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3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3p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; 1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2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2p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3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3p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4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1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 xml:space="preserve">; 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1s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2s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2p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4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3s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3p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bookmarkEnd w:id="2"/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Có bao nhiêu cấu hình electron nguyên tử viết đúng?</w:t>
      </w:r>
    </w:p>
    <w:p w14:paraId="7A1152EE" w14:textId="77777777" w:rsidR="00EA26F5" w:rsidRDefault="00000000">
      <w:pPr>
        <w:spacing w:after="0" w:line="276" w:lineRule="auto"/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Cho các nguyên tử các nguyên tố sau:  </w:t>
      </w:r>
      <w:r>
        <w:rPr>
          <w:rFonts w:ascii="Times New Roman" w:eastAsia="Calibri" w:hAnsi="Times New Roman" w:cs="Times New Roman"/>
          <w:color w:val="000000"/>
          <w:kern w:val="0"/>
          <w:position w:val="-12"/>
          <w:sz w:val="24"/>
          <w:szCs w:val="24"/>
          <w14:ligatures w14:val="none"/>
        </w:rPr>
        <w:object w:dxaOrig="345" w:dyaOrig="360" w14:anchorId="7B7989C7">
          <v:shape id="_x0000_i1027" type="#_x0000_t75" style="width:17pt;height:18.35pt" o:ole="">
            <v:imagedata r:id="rId12" o:title=""/>
          </v:shape>
          <o:OLEObject Type="Embed" ProgID="Equation.DSMT4" ShapeID="_x0000_i1027" DrawAspect="Content" ObjectID="_1785313907" r:id="rId13"/>
        </w:objec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, </w:t>
      </w:r>
      <w:r>
        <w:rPr>
          <w:rFonts w:ascii="Times New Roman" w:eastAsia="Calibri" w:hAnsi="Times New Roman" w:cs="Times New Roman"/>
          <w:color w:val="000000"/>
          <w:kern w:val="0"/>
          <w:position w:val="-12"/>
          <w:sz w:val="24"/>
          <w:szCs w:val="24"/>
          <w14:ligatures w14:val="none"/>
        </w:rPr>
        <w:object w:dxaOrig="345" w:dyaOrig="360" w14:anchorId="00A7A36A">
          <v:shape id="_x0000_i1028" type="#_x0000_t75" style="width:17pt;height:18.35pt" o:ole="">
            <v:imagedata r:id="rId14" o:title=""/>
          </v:shape>
          <o:OLEObject Type="Embed" ProgID="Equation.DSMT4" ShapeID="_x0000_i1028" DrawAspect="Content" ObjectID="_1785313908" r:id="rId15"/>
        </w:objec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r>
        <w:rPr>
          <w:rFonts w:ascii="Times New Roman" w:eastAsia="Calibri" w:hAnsi="Times New Roman" w:cs="Times New Roman"/>
          <w:color w:val="000000"/>
          <w:kern w:val="0"/>
          <w:position w:val="-12"/>
          <w:sz w:val="24"/>
          <w:szCs w:val="24"/>
          <w14:ligatures w14:val="none"/>
        </w:rPr>
        <w:object w:dxaOrig="525" w:dyaOrig="360" w14:anchorId="3A34C065">
          <v:shape id="_x0000_i1029" type="#_x0000_t75" style="width:26.5pt;height:18.35pt" o:ole="">
            <v:imagedata r:id="rId16" o:title=""/>
          </v:shape>
          <o:OLEObject Type="Embed" ProgID="Equation.DSMT4" ShapeID="_x0000_i1029" DrawAspect="Content" ObjectID="_1785313909" r:id="rId17"/>
        </w:objec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r>
        <w:rPr>
          <w:rFonts w:ascii="Times New Roman" w:eastAsia="Calibri" w:hAnsi="Times New Roman" w:cs="Times New Roman"/>
          <w:color w:val="000000"/>
          <w:kern w:val="0"/>
          <w:position w:val="-12"/>
          <w:sz w:val="24"/>
          <w:szCs w:val="24"/>
          <w14:ligatures w14:val="none"/>
        </w:rPr>
        <w:object w:dxaOrig="480" w:dyaOrig="360" w14:anchorId="14C5C6F3">
          <v:shape id="_x0000_i1030" type="#_x0000_t75" style="width:23.75pt;height:18.35pt" o:ole="">
            <v:imagedata r:id="rId18" o:title=""/>
          </v:shape>
          <o:OLEObject Type="Embed" ProgID="Equation.DSMT4" ShapeID="_x0000_i1030" DrawAspect="Content" ObjectID="_1785313910" r:id="rId19"/>
        </w:objec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r>
        <w:rPr>
          <w:rFonts w:ascii="Times New Roman" w:eastAsia="Calibri" w:hAnsi="Times New Roman" w:cs="Times New Roman"/>
          <w:color w:val="000000"/>
          <w:kern w:val="0"/>
          <w:position w:val="-12"/>
          <w:sz w:val="24"/>
          <w:szCs w:val="24"/>
          <w14:ligatures w14:val="none"/>
        </w:rPr>
        <w:object w:dxaOrig="525" w:dyaOrig="360" w14:anchorId="026E1892">
          <v:shape id="_x0000_i1031" type="#_x0000_t75" style="width:26.5pt;height:18.35pt" o:ole="">
            <v:imagedata r:id="rId20" o:title=""/>
          </v:shape>
          <o:OLEObject Type="Embed" ProgID="Equation.DSMT4" ShapeID="_x0000_i1031" DrawAspect="Content" ObjectID="_1785313911" r:id="rId21"/>
        </w:objec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r>
        <w:rPr>
          <w:rFonts w:ascii="Times New Roman" w:eastAsia="Calibri" w:hAnsi="Times New Roman" w:cs="Times New Roman"/>
          <w:color w:val="000000"/>
          <w:kern w:val="0"/>
          <w:position w:val="-12"/>
          <w:sz w:val="24"/>
          <w:szCs w:val="24"/>
          <w14:ligatures w14:val="none"/>
        </w:rPr>
        <w:object w:dxaOrig="465" w:dyaOrig="360" w14:anchorId="54B146AB">
          <v:shape id="_x0000_i1032" type="#_x0000_t75" style="width:23.1pt;height:18.35pt" o:ole="">
            <v:imagedata r:id="rId22" o:title=""/>
          </v:shape>
          <o:OLEObject Type="Embed" ProgID="Equation.DSMT4" ShapeID="_x0000_i1032" DrawAspect="Content" ObjectID="_1785313912" r:id="rId23"/>
        </w:objec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. Có bao nhiêu nguyên tố là phi kim? </w:t>
      </w:r>
    </w:p>
    <w:p w14:paraId="05A77591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7. </w:t>
      </w:r>
      <w:r>
        <w:rPr>
          <w:rFonts w:ascii="Times New Roman" w:hAnsi="Times New Roman" w:cs="Times New Roman"/>
          <w:sz w:val="24"/>
          <w:szCs w:val="24"/>
        </w:rPr>
        <w:t>Cho kí hiệu của nguyên tử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color w:val="000000"/>
          <w:kern w:val="0"/>
          <w:position w:val="-12"/>
          <w:sz w:val="24"/>
          <w:szCs w:val="24"/>
          <w14:ligatures w14:val="none"/>
        </w:rPr>
        <w:object w:dxaOrig="375" w:dyaOrig="360" w14:anchorId="2FF0FFB7">
          <v:shape id="_x0000_i1033" type="#_x0000_t75" style="width:19pt;height:18.35pt" o:ole="">
            <v:imagedata r:id="rId24" o:title=""/>
          </v:shape>
          <o:OLEObject Type="Embed" ProgID="Equation.DSMT4" ShapeID="_x0000_i1033" DrawAspect="Content" ObjectID="_1785313913" r:id="rId25"/>
        </w:objec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 Nguyên tử S có bao nhiêu electron độc thân?</w:t>
      </w:r>
    </w:p>
    <w:p w14:paraId="0455EDF5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>
        <w:rPr>
          <w:rFonts w:ascii="Times New Roman" w:hAnsi="Times New Roman" w:cs="Times New Roman"/>
          <w:sz w:val="24"/>
          <w:szCs w:val="24"/>
          <w:shd w:val="clear" w:color="auto" w:fill="FFFFFF"/>
          <w:lang w:val="vi-VN"/>
        </w:rPr>
        <w:t>Nguyên tử của nguyên tố X có cấu hình electron kết thúc ở phân lớp 3p</w:t>
      </w:r>
      <w:r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vi-VN"/>
        </w:rPr>
        <w:t>1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. Nguyên tử X có bao nhiêu electron ở phân lớp p?</w:t>
      </w:r>
    </w:p>
    <w:p w14:paraId="6F967EE8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  <w:r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val="vi-VN"/>
          <w14:ligatures w14:val="none"/>
        </w:rPr>
        <w:t xml:space="preserve">Cho nguyên tố X có </w:t>
      </w:r>
      <w:r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14:ligatures w14:val="none"/>
        </w:rPr>
        <w:t>3</w:t>
      </w:r>
      <w:r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val="vi-VN"/>
          <w14:ligatures w14:val="none"/>
        </w:rPr>
        <w:t xml:space="preserve"> lớp electron, lớp thứ </w:t>
      </w:r>
      <w:r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14:ligatures w14:val="none"/>
        </w:rPr>
        <w:t>3</w:t>
      </w:r>
      <w:r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val="vi-VN"/>
          <w14:ligatures w14:val="none"/>
        </w:rPr>
        <w:t xml:space="preserve"> có </w:t>
      </w:r>
      <w:r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14:ligatures w14:val="none"/>
        </w:rPr>
        <w:t>5</w:t>
      </w:r>
      <w:r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val="vi-VN"/>
          <w14:ligatures w14:val="none"/>
        </w:rPr>
        <w:t xml:space="preserve"> electron. </w:t>
      </w:r>
      <w:r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14:ligatures w14:val="none"/>
        </w:rPr>
        <w:t>Nguyên tử X có bao nhiêu electron ở phân lớp p?</w:t>
      </w:r>
    </w:p>
    <w:p w14:paraId="7B8F7F3E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âu 10. </w:t>
      </w:r>
      <w:r>
        <w:rPr>
          <w:rFonts w:ascii="Times New Roman" w:hAnsi="Times New Roman" w:cs="Times New Roman"/>
          <w:sz w:val="24"/>
          <w:szCs w:val="24"/>
        </w:rPr>
        <w:t>Cho 5 nguyên tố có số hiệu nguyên tử lần lượt là 7, 11, 16, 19 và 20. Trong số các nguyên tố trên có bao nhiêu nguyên tố kim loại?</w:t>
      </w:r>
    </w:p>
    <w:p w14:paraId="4B115C31" w14:textId="77777777" w:rsidR="00EA26F5" w:rsidRDefault="00EA26F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740AA894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ÁP ÁN 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1417"/>
        <w:gridCol w:w="2127"/>
        <w:gridCol w:w="1842"/>
        <w:gridCol w:w="1843"/>
        <w:gridCol w:w="1701"/>
      </w:tblGrid>
      <w:tr w:rsidR="00EA26F5" w14:paraId="10FDF70A" w14:textId="77777777">
        <w:tc>
          <w:tcPr>
            <w:tcW w:w="959" w:type="dxa"/>
          </w:tcPr>
          <w:p w14:paraId="57F21B5E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417" w:type="dxa"/>
          </w:tcPr>
          <w:p w14:paraId="7E10CAAC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2127" w:type="dxa"/>
          </w:tcPr>
          <w:p w14:paraId="653C2D68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842" w:type="dxa"/>
          </w:tcPr>
          <w:p w14:paraId="50A6D19C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843" w:type="dxa"/>
          </w:tcPr>
          <w:p w14:paraId="2AC43DEB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01" w:type="dxa"/>
          </w:tcPr>
          <w:p w14:paraId="45881798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EA26F5" w14:paraId="7635E886" w14:textId="77777777">
        <w:tc>
          <w:tcPr>
            <w:tcW w:w="959" w:type="dxa"/>
            <w:vMerge w:val="restart"/>
            <w:vAlign w:val="center"/>
          </w:tcPr>
          <w:p w14:paraId="79FB05C8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14:paraId="2E19D0FA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2F72E275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656681F6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14:paraId="2894A3F1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69622BC4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A26F5" w14:paraId="04CB6C35" w14:textId="77777777">
        <w:tc>
          <w:tcPr>
            <w:tcW w:w="959" w:type="dxa"/>
            <w:vMerge/>
          </w:tcPr>
          <w:p w14:paraId="0D265338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12534C9C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20AEB82B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69DC05A3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38D12B03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B6BE20A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  <w:lang w:val="vi-VN"/>
              </w:rPr>
              <w:t>Đ</w:t>
            </w:r>
          </w:p>
        </w:tc>
      </w:tr>
      <w:tr w:rsidR="00EA26F5" w14:paraId="105F4BBA" w14:textId="77777777">
        <w:tc>
          <w:tcPr>
            <w:tcW w:w="959" w:type="dxa"/>
            <w:vMerge/>
          </w:tcPr>
          <w:p w14:paraId="0B02E72D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96B6C7D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92DA14B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691A8B0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D015E3F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38898FD2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  <w:lang w:val="vi-VN"/>
              </w:rPr>
              <w:t>S</w:t>
            </w:r>
          </w:p>
        </w:tc>
      </w:tr>
      <w:tr w:rsidR="00EA26F5" w14:paraId="3EF97959" w14:textId="77777777">
        <w:tc>
          <w:tcPr>
            <w:tcW w:w="959" w:type="dxa"/>
            <w:vMerge/>
          </w:tcPr>
          <w:p w14:paraId="32E8C948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277E972A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E79EF17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6D60E1C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3CE83053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3292A610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A26F5" w14:paraId="24074719" w14:textId="77777777">
        <w:tc>
          <w:tcPr>
            <w:tcW w:w="959" w:type="dxa"/>
            <w:vMerge w:val="restart"/>
            <w:vAlign w:val="center"/>
          </w:tcPr>
          <w:p w14:paraId="03B11464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14:paraId="3B67F7A0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1E9390EA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1E2B280B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43" w:type="dxa"/>
          </w:tcPr>
          <w:p w14:paraId="78ABE8F6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761523B1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A26F5" w14:paraId="76EE3E4C" w14:textId="77777777">
        <w:tc>
          <w:tcPr>
            <w:tcW w:w="959" w:type="dxa"/>
            <w:vMerge/>
          </w:tcPr>
          <w:p w14:paraId="463F3F0E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362E60A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041FBAF8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50546B73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1AAECD3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254C3086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A26F5" w14:paraId="141AEE46" w14:textId="77777777">
        <w:tc>
          <w:tcPr>
            <w:tcW w:w="959" w:type="dxa"/>
            <w:vMerge/>
          </w:tcPr>
          <w:p w14:paraId="2CD8DD9A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16BA1751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C1D4501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09ED3B9E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D14C070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502770B0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A26F5" w14:paraId="28764B1E" w14:textId="77777777">
        <w:tc>
          <w:tcPr>
            <w:tcW w:w="959" w:type="dxa"/>
            <w:vMerge/>
          </w:tcPr>
          <w:p w14:paraId="6833C134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2487D690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0A3F10A8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306EB54E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22E34A0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61A595F2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A26F5" w14:paraId="539B56B3" w14:textId="77777777">
        <w:tc>
          <w:tcPr>
            <w:tcW w:w="959" w:type="dxa"/>
            <w:vMerge w:val="restart"/>
            <w:vAlign w:val="center"/>
          </w:tcPr>
          <w:p w14:paraId="5D2C8E72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14:paraId="11618F5F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66C5EED3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52680126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43" w:type="dxa"/>
          </w:tcPr>
          <w:p w14:paraId="7B00E93D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6D00D294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A26F5" w14:paraId="2F9B630C" w14:textId="77777777">
        <w:tc>
          <w:tcPr>
            <w:tcW w:w="959" w:type="dxa"/>
            <w:vMerge/>
          </w:tcPr>
          <w:p w14:paraId="0959F044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5A630F02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2543A34F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2EDCD089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838F281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6BBC3DCA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A26F5" w14:paraId="5D7743B5" w14:textId="77777777">
        <w:tc>
          <w:tcPr>
            <w:tcW w:w="959" w:type="dxa"/>
            <w:vMerge/>
          </w:tcPr>
          <w:p w14:paraId="77339627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11144B5C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529BBF32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3C02B289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E8815A6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55B36003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A26F5" w14:paraId="0331A78F" w14:textId="77777777">
        <w:tc>
          <w:tcPr>
            <w:tcW w:w="959" w:type="dxa"/>
            <w:vMerge/>
          </w:tcPr>
          <w:p w14:paraId="436D50D1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53C24880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F6449E3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25737F2E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AE2C8E6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941FA71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A26F5" w14:paraId="6209AC78" w14:textId="77777777">
        <w:tc>
          <w:tcPr>
            <w:tcW w:w="959" w:type="dxa"/>
            <w:vMerge w:val="restart"/>
            <w:vAlign w:val="center"/>
          </w:tcPr>
          <w:p w14:paraId="22F5B8A5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14:paraId="47B9656A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2E746B53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4346247F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43" w:type="dxa"/>
          </w:tcPr>
          <w:p w14:paraId="74F2F1B4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272F70DE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A26F5" w14:paraId="17C2A5FB" w14:textId="77777777">
        <w:tc>
          <w:tcPr>
            <w:tcW w:w="959" w:type="dxa"/>
            <w:vMerge/>
          </w:tcPr>
          <w:p w14:paraId="282A5DCC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C5D2BA7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1D60AFFD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214C3C60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04B502F3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2F3ED01D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A26F5" w14:paraId="56B0BD6C" w14:textId="77777777">
        <w:tc>
          <w:tcPr>
            <w:tcW w:w="959" w:type="dxa"/>
            <w:vMerge/>
          </w:tcPr>
          <w:p w14:paraId="21663F90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AA145AF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47FB4AA0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0E6AC63A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31435A57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7FED8914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A26F5" w14:paraId="626494A1" w14:textId="77777777">
        <w:tc>
          <w:tcPr>
            <w:tcW w:w="959" w:type="dxa"/>
            <w:vMerge/>
          </w:tcPr>
          <w:p w14:paraId="555FCD7F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575B653D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6847C8C6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24EE3830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1EE3E43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0BD76C5B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A26F5" w14:paraId="609F637D" w14:textId="77777777">
        <w:tc>
          <w:tcPr>
            <w:tcW w:w="959" w:type="dxa"/>
            <w:vMerge w:val="restart"/>
            <w:vAlign w:val="center"/>
          </w:tcPr>
          <w:p w14:paraId="47A6DFD2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14:paraId="67E55460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63E2E5F4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129C9DE1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3" w:type="dxa"/>
          </w:tcPr>
          <w:p w14:paraId="1D618B38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4226ABF3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  <w:lang w:val="vi-VN"/>
              </w:rPr>
              <w:t>Đ</w:t>
            </w:r>
          </w:p>
        </w:tc>
      </w:tr>
      <w:tr w:rsidR="00EA26F5" w14:paraId="4AE7F17B" w14:textId="77777777">
        <w:tc>
          <w:tcPr>
            <w:tcW w:w="959" w:type="dxa"/>
            <w:vMerge/>
          </w:tcPr>
          <w:p w14:paraId="5DB8A6EC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FE896E3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68F12C33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0739810A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4180E4F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69E9D6F2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  <w:lang w:val="vi-VN"/>
              </w:rPr>
              <w:t>S</w:t>
            </w:r>
          </w:p>
        </w:tc>
      </w:tr>
      <w:tr w:rsidR="00EA26F5" w14:paraId="63A04757" w14:textId="77777777">
        <w:tc>
          <w:tcPr>
            <w:tcW w:w="959" w:type="dxa"/>
            <w:vMerge/>
          </w:tcPr>
          <w:p w14:paraId="3F27E748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8E088B3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58E9292C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03DD576D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D6FAD4A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2057CEAB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  <w:lang w:val="vi-VN"/>
              </w:rPr>
              <w:t>Đ</w:t>
            </w:r>
          </w:p>
        </w:tc>
      </w:tr>
      <w:tr w:rsidR="00EA26F5" w14:paraId="27B8F86E" w14:textId="77777777">
        <w:tc>
          <w:tcPr>
            <w:tcW w:w="959" w:type="dxa"/>
            <w:vMerge/>
          </w:tcPr>
          <w:p w14:paraId="16DDD0EA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56A46198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7B40F415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05E0D11A" w14:textId="77777777" w:rsidR="00EA26F5" w:rsidRDefault="00EA26F5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CC29582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6FEE6581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  <w:lang w:val="vi-VN"/>
              </w:rPr>
              <w:t>Đ</w:t>
            </w:r>
          </w:p>
        </w:tc>
      </w:tr>
    </w:tbl>
    <w:p w14:paraId="7E1F6375" w14:textId="77777777" w:rsidR="00EA26F5" w:rsidRDefault="00EA26F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53774FF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ÁP ÁN 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06"/>
        <w:gridCol w:w="2605"/>
        <w:gridCol w:w="2605"/>
        <w:gridCol w:w="2606"/>
      </w:tblGrid>
      <w:tr w:rsidR="00EA26F5" w14:paraId="146CBBF5" w14:textId="77777777">
        <w:tc>
          <w:tcPr>
            <w:tcW w:w="2676" w:type="dxa"/>
          </w:tcPr>
          <w:p w14:paraId="0B9006EC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6" w:type="dxa"/>
          </w:tcPr>
          <w:p w14:paraId="2F664CA0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676" w:type="dxa"/>
          </w:tcPr>
          <w:p w14:paraId="02965525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7" w:type="dxa"/>
          </w:tcPr>
          <w:p w14:paraId="5C4D16B3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EA26F5" w14:paraId="024B097B" w14:textId="77777777">
        <w:tc>
          <w:tcPr>
            <w:tcW w:w="2676" w:type="dxa"/>
          </w:tcPr>
          <w:p w14:paraId="2A7351D7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676" w:type="dxa"/>
          </w:tcPr>
          <w:p w14:paraId="2517628C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2676" w:type="dxa"/>
          </w:tcPr>
          <w:p w14:paraId="0D2C6C9B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77" w:type="dxa"/>
          </w:tcPr>
          <w:p w14:paraId="7C4F1E51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EA26F5" w14:paraId="38997483" w14:textId="77777777">
        <w:tc>
          <w:tcPr>
            <w:tcW w:w="2676" w:type="dxa"/>
          </w:tcPr>
          <w:p w14:paraId="13B7777F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00700561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2676" w:type="dxa"/>
          </w:tcPr>
          <w:p w14:paraId="648B143B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677" w:type="dxa"/>
          </w:tcPr>
          <w:p w14:paraId="46940BE7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EA26F5" w14:paraId="62CBF174" w14:textId="77777777">
        <w:tc>
          <w:tcPr>
            <w:tcW w:w="2676" w:type="dxa"/>
          </w:tcPr>
          <w:p w14:paraId="72178607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0B7D9C7A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676" w:type="dxa"/>
          </w:tcPr>
          <w:p w14:paraId="6CE8B761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77" w:type="dxa"/>
          </w:tcPr>
          <w:p w14:paraId="36CFF3E2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</w:tr>
      <w:tr w:rsidR="00EA26F5" w14:paraId="3456EAF6" w14:textId="77777777">
        <w:tc>
          <w:tcPr>
            <w:tcW w:w="2676" w:type="dxa"/>
          </w:tcPr>
          <w:p w14:paraId="44FACC80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76" w:type="dxa"/>
          </w:tcPr>
          <w:p w14:paraId="648430C6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3E5019CF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677" w:type="dxa"/>
          </w:tcPr>
          <w:p w14:paraId="21FAFA09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</w:tr>
      <w:tr w:rsidR="00EA26F5" w14:paraId="1B4B0995" w14:textId="77777777">
        <w:tc>
          <w:tcPr>
            <w:tcW w:w="2676" w:type="dxa"/>
          </w:tcPr>
          <w:p w14:paraId="0580A1FB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76" w:type="dxa"/>
          </w:tcPr>
          <w:p w14:paraId="32D2E005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5EE8DE61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677" w:type="dxa"/>
          </w:tcPr>
          <w:p w14:paraId="26A822C8" w14:textId="77777777" w:rsidR="00EA26F5" w:rsidRDefault="0000000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</w:tbl>
    <w:p w14:paraId="28BB5213" w14:textId="77777777" w:rsidR="00EA26F5" w:rsidRDefault="00EA26F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5487E8A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GIẢI CHI TIẾT 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392B5398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>Nguyên tử của nguyên tố hoá học nào sau đây có cấu hình electron là: 1s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2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 xml:space="preserve"> 2s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 xml:space="preserve">2 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>2p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6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 xml:space="preserve"> 3s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2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 xml:space="preserve"> 3p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6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 xml:space="preserve"> 3d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 xml:space="preserve">6 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>4s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2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>. Dựa vào cấu hình electron nên nguyên tử có 26 electron.</w:t>
      </w:r>
    </w:p>
    <w:p w14:paraId="4E32B16E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>Nguyên tử của nguyên tố hoá học X có cấu hình electron là: 1s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2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 xml:space="preserve"> 2s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 xml:space="preserve">2 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>2p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6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 xml:space="preserve"> 3s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2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 xml:space="preserve"> 3p</w:t>
      </w:r>
      <w:r>
        <w:rPr>
          <w:rFonts w:ascii="Times New Roman" w:eastAsia="Calibri" w:hAnsi="Times New Roman" w:cs="Times New Roman"/>
          <w:kern w:val="0"/>
          <w:sz w:val="24"/>
          <w:szCs w:val="24"/>
          <w:vertAlign w:val="superscript"/>
          <w:lang w:val="pt-BR"/>
          <w14:ligatures w14:val="none"/>
        </w:rPr>
        <w:t>5</w:t>
      </w:r>
      <w:r>
        <w:rPr>
          <w:rFonts w:ascii="Times New Roman" w:eastAsia="Calibri" w:hAnsi="Times New Roman" w:cs="Times New Roman"/>
          <w:kern w:val="0"/>
          <w:sz w:val="24"/>
          <w:szCs w:val="24"/>
          <w:lang w:val="pt-BR"/>
          <w14:ligatures w14:val="none"/>
        </w:rPr>
        <w:t>. Tổng số electron trong phân lớp p của X là 6+5=11</w:t>
      </w:r>
    </w:p>
    <w:p w14:paraId="09CDA02E" w14:textId="77777777" w:rsidR="00EA26F5" w:rsidRDefault="00000000">
      <w:pPr>
        <w:tabs>
          <w:tab w:val="left" w:pos="2552"/>
          <w:tab w:val="left" w:pos="5103"/>
          <w:tab w:val="left" w:pos="7655"/>
        </w:tabs>
        <w:spacing w:after="0" w:line="276" w:lineRule="auto"/>
        <w:jc w:val="both"/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3. 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Cho các cấu hình electron sau: (1) 1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; (2) 1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2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2p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3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; (3) 1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2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2p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; (4) 1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2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2p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3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3p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1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; (5) 1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2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2p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3s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 Nguyên tử phi kim có số electron lớp ngoài cùng là 5, 6, 7 tương ứng với (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:lang w:val="vi-VN"/>
          <w14:ligatures w14:val="none"/>
        </w:rPr>
        <w:t>2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). Đáp án có 1.</w:t>
      </w:r>
    </w:p>
    <w:p w14:paraId="3086C8AC" w14:textId="77777777" w:rsidR="00EA26F5" w:rsidRDefault="00000000">
      <w:pPr>
        <w:pStyle w:val="NormalWeb"/>
        <w:spacing w:after="0" w:line="276" w:lineRule="auto"/>
        <w:jc w:val="both"/>
        <w:rPr>
          <w:rFonts w:eastAsia="Times New Roman"/>
          <w:color w:val="000000"/>
          <w:kern w:val="0"/>
          <w14:ligatures w14:val="none"/>
        </w:rPr>
      </w:pPr>
      <w:r>
        <w:rPr>
          <w:b/>
          <w:bCs/>
        </w:rPr>
        <w:t xml:space="preserve">Câu 4. </w:t>
      </w:r>
      <w:r>
        <w:rPr>
          <w:rFonts w:eastAsia="Times New Roman"/>
          <w:color w:val="000000"/>
          <w:kern w:val="0"/>
          <w14:ligatures w14:val="none"/>
        </w:rPr>
        <w:t>Cho cấu hình electron nguyên tử của các nguyên tố sau: X. 1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2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2p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6</w:t>
      </w:r>
      <w:r>
        <w:rPr>
          <w:rFonts w:eastAsia="Times New Roman"/>
          <w:color w:val="000000"/>
          <w:kern w:val="0"/>
          <w14:ligatures w14:val="none"/>
        </w:rPr>
        <w:t>3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; Y. 1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2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2p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6</w:t>
      </w:r>
      <w:r>
        <w:rPr>
          <w:rFonts w:eastAsia="Times New Roman"/>
          <w:color w:val="000000"/>
          <w:kern w:val="0"/>
          <w14:ligatures w14:val="none"/>
        </w:rPr>
        <w:t>3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3p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6</w:t>
      </w:r>
      <w:r>
        <w:rPr>
          <w:rFonts w:eastAsia="Times New Roman"/>
          <w:color w:val="000000"/>
          <w:kern w:val="0"/>
          <w14:ligatures w14:val="none"/>
        </w:rPr>
        <w:t>4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1</w:t>
      </w:r>
      <w:r>
        <w:rPr>
          <w:rFonts w:eastAsia="Times New Roman"/>
          <w:color w:val="000000"/>
          <w:kern w:val="0"/>
          <w14:ligatures w14:val="none"/>
        </w:rPr>
        <w:t>; Z. 1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2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2p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6</w:t>
      </w:r>
      <w:r>
        <w:rPr>
          <w:rFonts w:eastAsia="Times New Roman"/>
          <w:color w:val="000000"/>
          <w:kern w:val="0"/>
          <w14:ligatures w14:val="none"/>
        </w:rPr>
        <w:t>3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3p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3</w:t>
      </w:r>
      <w:r>
        <w:rPr>
          <w:rFonts w:eastAsia="Times New Roman"/>
          <w:color w:val="000000"/>
          <w:kern w:val="0"/>
          <w14:ligatures w14:val="none"/>
        </w:rPr>
        <w:t>; T. 1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2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2p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6</w:t>
      </w:r>
      <w:r>
        <w:rPr>
          <w:rFonts w:eastAsia="Times New Roman"/>
          <w:color w:val="000000"/>
          <w:kern w:val="0"/>
          <w14:ligatures w14:val="none"/>
        </w:rPr>
        <w:t>3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3p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6</w:t>
      </w:r>
      <w:r>
        <w:rPr>
          <w:rFonts w:eastAsia="Times New Roman"/>
          <w:color w:val="000000"/>
          <w:kern w:val="0"/>
          <w14:ligatures w14:val="none"/>
        </w:rPr>
        <w:t>3d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8</w:t>
      </w:r>
      <w:r>
        <w:rPr>
          <w:rFonts w:eastAsia="Times New Roman"/>
          <w:color w:val="000000"/>
          <w:kern w:val="0"/>
          <w14:ligatures w14:val="none"/>
        </w:rPr>
        <w:t>4s</w:t>
      </w:r>
      <w:r>
        <w:rPr>
          <w:rFonts w:eastAsia="Times New Roman"/>
          <w:color w:val="000000"/>
          <w:kern w:val="0"/>
          <w:vertAlign w:val="superscript"/>
          <w14:ligatures w14:val="none"/>
        </w:rPr>
        <w:t>2</w:t>
      </w:r>
      <w:r>
        <w:rPr>
          <w:rFonts w:eastAsia="Times New Roman"/>
          <w:color w:val="000000"/>
          <w:kern w:val="0"/>
          <w14:ligatures w14:val="none"/>
        </w:rPr>
        <w:t>. </w:t>
      </w:r>
      <w:r>
        <w:rPr>
          <w:rFonts w:eastAsia="Calibri"/>
          <w:color w:val="000000"/>
          <w:kern w:val="0"/>
          <w14:ligatures w14:val="none"/>
        </w:rPr>
        <w:t>Nguyên tử kim loại thường có 1, 2, 3 electron lớp ngoài cùng đó là các nguyên tử X, Y, T. đáp án có 3.</w:t>
      </w:r>
    </w:p>
    <w:p w14:paraId="3DCD3EA8" w14:textId="77777777" w:rsidR="00EA26F5" w:rsidRDefault="00000000">
      <w:pPr>
        <w:spacing w:after="0" w:line="276" w:lineRule="auto"/>
        <w:rPr>
          <w:rFonts w:ascii="Times New Roman" w:eastAsia="Arial" w:hAnsi="Times New Roman" w:cs="Times New Roman"/>
          <w:b/>
          <w:color w:val="FF0000"/>
          <w:kern w:val="0"/>
          <w:sz w:val="24"/>
          <w:szCs w:val="24"/>
          <w14:ligatures w14:val="none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âu 5. 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Cho cấu hình electron nguyên tử sau đây: 1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2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2p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3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3p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4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; 1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2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2p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3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3p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; 1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2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2p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3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3p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4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1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 xml:space="preserve">; 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1s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2s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2p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4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3s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3p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 Cấu hình electron viết tuân theo nguyên lý vững bền, số electron tối đa trong 1 phân lớp nên cấu hình thứ 4 sai, 3 đúng.</w:t>
      </w:r>
    </w:p>
    <w:p w14:paraId="05E99A83" w14:textId="77777777" w:rsidR="00EA26F5" w:rsidRDefault="00000000">
      <w:pPr>
        <w:spacing w:after="0" w:line="276" w:lineRule="auto"/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6. 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Cho các nguyên tử các nguyên tố sau:  </w:t>
      </w:r>
      <w:r>
        <w:rPr>
          <w:rFonts w:ascii="Times New Roman" w:eastAsia="Calibri" w:hAnsi="Times New Roman" w:cs="Times New Roman"/>
          <w:color w:val="000000"/>
          <w:kern w:val="0"/>
          <w:position w:val="-12"/>
          <w:sz w:val="24"/>
          <w:szCs w:val="24"/>
          <w14:ligatures w14:val="none"/>
        </w:rPr>
        <w:object w:dxaOrig="345" w:dyaOrig="360" w14:anchorId="4B8EE80C">
          <v:shape id="_x0000_i1034" type="#_x0000_t75" style="width:17pt;height:18.35pt" o:ole="">
            <v:imagedata r:id="rId12" o:title=""/>
          </v:shape>
          <o:OLEObject Type="Embed" ProgID="Equation.DSMT4" ShapeID="_x0000_i1034" DrawAspect="Content" ObjectID="_1785313914" r:id="rId26"/>
        </w:objec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 , </w:t>
      </w:r>
      <w:r>
        <w:rPr>
          <w:rFonts w:ascii="Times New Roman" w:eastAsia="Calibri" w:hAnsi="Times New Roman" w:cs="Times New Roman"/>
          <w:color w:val="000000"/>
          <w:kern w:val="0"/>
          <w:position w:val="-12"/>
          <w:sz w:val="24"/>
          <w:szCs w:val="24"/>
          <w14:ligatures w14:val="none"/>
        </w:rPr>
        <w:object w:dxaOrig="345" w:dyaOrig="360" w14:anchorId="4468E2A9">
          <v:shape id="_x0000_i1035" type="#_x0000_t75" style="width:17pt;height:18.35pt" o:ole="">
            <v:imagedata r:id="rId14" o:title=""/>
          </v:shape>
          <o:OLEObject Type="Embed" ProgID="Equation.DSMT4" ShapeID="_x0000_i1035" DrawAspect="Content" ObjectID="_1785313915" r:id="rId27"/>
        </w:objec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r>
        <w:rPr>
          <w:rFonts w:ascii="Times New Roman" w:eastAsia="Calibri" w:hAnsi="Times New Roman" w:cs="Times New Roman"/>
          <w:color w:val="000000"/>
          <w:kern w:val="0"/>
          <w:position w:val="-12"/>
          <w:sz w:val="24"/>
          <w:szCs w:val="24"/>
          <w14:ligatures w14:val="none"/>
        </w:rPr>
        <w:object w:dxaOrig="525" w:dyaOrig="360" w14:anchorId="06CC401F">
          <v:shape id="_x0000_i1036" type="#_x0000_t75" style="width:26.5pt;height:18.35pt" o:ole="">
            <v:imagedata r:id="rId16" o:title=""/>
          </v:shape>
          <o:OLEObject Type="Embed" ProgID="Equation.DSMT4" ShapeID="_x0000_i1036" DrawAspect="Content" ObjectID="_1785313916" r:id="rId28"/>
        </w:objec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r>
        <w:rPr>
          <w:rFonts w:ascii="Times New Roman" w:eastAsia="Calibri" w:hAnsi="Times New Roman" w:cs="Times New Roman"/>
          <w:color w:val="000000"/>
          <w:kern w:val="0"/>
          <w:position w:val="-12"/>
          <w:sz w:val="24"/>
          <w:szCs w:val="24"/>
          <w14:ligatures w14:val="none"/>
        </w:rPr>
        <w:object w:dxaOrig="480" w:dyaOrig="360" w14:anchorId="64C486C1">
          <v:shape id="_x0000_i1037" type="#_x0000_t75" style="width:23.75pt;height:18.35pt" o:ole="">
            <v:imagedata r:id="rId18" o:title=""/>
          </v:shape>
          <o:OLEObject Type="Embed" ProgID="Equation.DSMT4" ShapeID="_x0000_i1037" DrawAspect="Content" ObjectID="_1785313917" r:id="rId29"/>
        </w:objec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r>
        <w:rPr>
          <w:rFonts w:ascii="Times New Roman" w:eastAsia="Calibri" w:hAnsi="Times New Roman" w:cs="Times New Roman"/>
          <w:color w:val="000000"/>
          <w:kern w:val="0"/>
          <w:position w:val="-12"/>
          <w:sz w:val="24"/>
          <w:szCs w:val="24"/>
          <w14:ligatures w14:val="none"/>
        </w:rPr>
        <w:object w:dxaOrig="525" w:dyaOrig="360" w14:anchorId="62727B5E">
          <v:shape id="_x0000_i1038" type="#_x0000_t75" style="width:26.5pt;height:18.35pt" o:ole="">
            <v:imagedata r:id="rId20" o:title=""/>
          </v:shape>
          <o:OLEObject Type="Embed" ProgID="Equation.DSMT4" ShapeID="_x0000_i1038" DrawAspect="Content" ObjectID="_1785313918" r:id="rId30"/>
        </w:objec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r>
        <w:rPr>
          <w:rFonts w:ascii="Times New Roman" w:eastAsia="Calibri" w:hAnsi="Times New Roman" w:cs="Times New Roman"/>
          <w:color w:val="000000"/>
          <w:kern w:val="0"/>
          <w:position w:val="-12"/>
          <w:sz w:val="24"/>
          <w:szCs w:val="24"/>
          <w14:ligatures w14:val="none"/>
        </w:rPr>
        <w:object w:dxaOrig="465" w:dyaOrig="360" w14:anchorId="5CF3BC82">
          <v:shape id="_x0000_i1039" type="#_x0000_t75" style="width:23.1pt;height:18.35pt" o:ole="">
            <v:imagedata r:id="rId22" o:title=""/>
          </v:shape>
          <o:OLEObject Type="Embed" ProgID="Equation.DSMT4" ShapeID="_x0000_i1039" DrawAspect="Content" ObjectID="_1785313919" r:id="rId31"/>
        </w:objec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 Nguyên tử phi kim có số electron lớp ngoài cùng là 5, 6, 7. Các nguyên tử phi kim O, F, Cl = 3.</w:t>
      </w:r>
    </w:p>
    <w:p w14:paraId="6DD94125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7. </w:t>
      </w:r>
      <w:r>
        <w:rPr>
          <w:rFonts w:ascii="Times New Roman" w:hAnsi="Times New Roman" w:cs="Times New Roman"/>
          <w:sz w:val="24"/>
          <w:szCs w:val="24"/>
        </w:rPr>
        <w:t>Cho kí hiệu của nguyên tử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color w:val="000000"/>
          <w:kern w:val="0"/>
          <w:position w:val="-12"/>
          <w:sz w:val="24"/>
          <w:szCs w:val="24"/>
          <w14:ligatures w14:val="none"/>
        </w:rPr>
        <w:object w:dxaOrig="375" w:dyaOrig="360" w14:anchorId="0D93AEA2">
          <v:shape id="_x0000_i1040" type="#_x0000_t75" style="width:19pt;height:18.35pt" o:ole="">
            <v:imagedata r:id="rId24" o:title=""/>
          </v:shape>
          <o:OLEObject Type="Embed" ProgID="Equation.DSMT4" ShapeID="_x0000_i1040" DrawAspect="Content" ObjectID="_1785313920" r:id="rId32"/>
        </w:objec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. Biểu diễn trên AO nên S có 2 electron độc thân.</w:t>
      </w:r>
    </w:p>
    <w:p w14:paraId="42A51311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</w:pPr>
      <w:r>
        <w:rPr>
          <w:rFonts w:ascii="Times New Roman" w:eastAsia="Times New Roman" w:hAnsi="Times New Roman" w:cs="Times New Roman"/>
          <w:color w:val="000000" w:themeColor="text1"/>
          <w:kern w:val="0"/>
          <w:position w:val="-10"/>
          <w:sz w:val="24"/>
          <w:szCs w:val="24"/>
          <w14:ligatures w14:val="none"/>
        </w:rPr>
        <w:object w:dxaOrig="465" w:dyaOrig="420" w14:anchorId="759F2370">
          <v:shape id="_x0000_i1041" type="#_x0000_t75" style="width:23.1pt;height:21.05pt" o:ole="">
            <v:imagedata r:id="rId33" o:title=""/>
          </v:shape>
          <o:OLEObject Type="Embed" ProgID="Equation.DSMT4" ShapeID="_x0000_i1041" DrawAspect="Content" ObjectID="_1785313921" r:id="rId34"/>
        </w:objec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kern w:val="0"/>
          <w:position w:val="-10"/>
          <w:sz w:val="24"/>
          <w:szCs w:val="24"/>
          <w14:ligatures w14:val="none"/>
        </w:rPr>
        <w:object w:dxaOrig="465" w:dyaOrig="420" w14:anchorId="751F6E6E">
          <v:shape id="_x0000_i1042" type="#_x0000_t75" style="width:23.1pt;height:21.05pt" o:ole="">
            <v:imagedata r:id="rId33" o:title=""/>
          </v:shape>
          <o:OLEObject Type="Embed" ProgID="Equation.DSMT4" ShapeID="_x0000_i1042" DrawAspect="Content" ObjectID="_1785313922" r:id="rId35"/>
        </w:objec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kern w:val="0"/>
          <w:position w:val="-10"/>
          <w:sz w:val="24"/>
          <w:szCs w:val="24"/>
          <w14:ligatures w14:val="none"/>
        </w:rPr>
        <w:object w:dxaOrig="1260" w:dyaOrig="420" w14:anchorId="51DC5DC8">
          <v:shape id="_x0000_i1043" type="#_x0000_t75" style="width:63.15pt;height:21.05pt" o:ole="">
            <v:imagedata r:id="rId36" o:title=""/>
          </v:shape>
          <o:OLEObject Type="Embed" ProgID="Equation.DSMT4" ShapeID="_x0000_i1043" DrawAspect="Content" ObjectID="_1785313923" r:id="rId37"/>
        </w:objec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kern w:val="0"/>
          <w:position w:val="-10"/>
          <w:sz w:val="24"/>
          <w:szCs w:val="24"/>
          <w14:ligatures w14:val="none"/>
        </w:rPr>
        <w:object w:dxaOrig="465" w:dyaOrig="420" w14:anchorId="0E06AA2F">
          <v:shape id="_x0000_i1044" type="#_x0000_t75" style="width:23.1pt;height:21.05pt" o:ole="">
            <v:imagedata r:id="rId33" o:title=""/>
          </v:shape>
          <o:OLEObject Type="Embed" ProgID="Equation.DSMT4" ShapeID="_x0000_i1044" DrawAspect="Content" ObjectID="_1785313924" r:id="rId38"/>
        </w:objec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 xml:space="preserve">  </w:t>
      </w:r>
      <w:r>
        <w:rPr>
          <w:rFonts w:ascii="Times New Roman" w:eastAsia="Times New Roman" w:hAnsi="Times New Roman" w:cs="Times New Roman"/>
          <w:color w:val="000000" w:themeColor="text1"/>
          <w:kern w:val="0"/>
          <w:position w:val="-10"/>
          <w:sz w:val="24"/>
          <w:szCs w:val="24"/>
          <w14:ligatures w14:val="none"/>
        </w:rPr>
        <w:object w:dxaOrig="960" w:dyaOrig="420" w14:anchorId="30BB8F76">
          <v:shape id="_x0000_i1045" type="#_x0000_t75" style="width:48.25pt;height:21.05pt" o:ole="">
            <v:imagedata r:id="rId39" o:title=""/>
          </v:shape>
          <o:OLEObject Type="Embed" ProgID="Equation.DSMT4" ShapeID="_x0000_i1045" DrawAspect="Content" ObjectID="_1785313925" r:id="rId40"/>
        </w:objec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 xml:space="preserve"> </w:t>
      </w:r>
    </w:p>
    <w:p w14:paraId="51D938EF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 xml:space="preserve">  1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 xml:space="preserve">2       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2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 xml:space="preserve">2             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2p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 xml:space="preserve">6 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 xml:space="preserve">        3s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 xml:space="preserve">2          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14:ligatures w14:val="none"/>
        </w:rPr>
        <w:t>3p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vertAlign w:val="superscript"/>
          <w14:ligatures w14:val="none"/>
        </w:rPr>
        <w:t>4</w:t>
      </w:r>
    </w:p>
    <w:p w14:paraId="156A06CA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8. </w:t>
      </w:r>
      <w:r>
        <w:rPr>
          <w:rFonts w:ascii="Times New Roman" w:hAnsi="Times New Roman" w:cs="Times New Roman"/>
          <w:sz w:val="24"/>
          <w:szCs w:val="24"/>
          <w:shd w:val="clear" w:color="auto" w:fill="FFFFFF"/>
          <w:lang w:val="vi-VN"/>
        </w:rPr>
        <w:t>Nguyên tử của nguyên tố X có cấu hình electron kết thúc ở phân lớp 3p</w:t>
      </w:r>
      <w:r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vi-VN"/>
        </w:rPr>
        <w:t>1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Cấu hình electron nguyên tử của X là 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1s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2s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2p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3s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3p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1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nên 6 + 1= 7.</w:t>
      </w:r>
    </w:p>
    <w:p w14:paraId="1F931E52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9. </w:t>
      </w:r>
      <w:r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val="vi-VN"/>
          <w14:ligatures w14:val="none"/>
        </w:rPr>
        <w:t xml:space="preserve">Cho nguyên tố X có </w:t>
      </w:r>
      <w:r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14:ligatures w14:val="none"/>
        </w:rPr>
        <w:t>3</w:t>
      </w:r>
      <w:r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val="vi-VN"/>
          <w14:ligatures w14:val="none"/>
        </w:rPr>
        <w:t xml:space="preserve"> lớp electron, lớp thứ </w:t>
      </w:r>
      <w:r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14:ligatures w14:val="none"/>
        </w:rPr>
        <w:t>3</w:t>
      </w:r>
      <w:r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val="vi-VN"/>
          <w14:ligatures w14:val="none"/>
        </w:rPr>
        <w:t xml:space="preserve"> có </w:t>
      </w:r>
      <w:r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14:ligatures w14:val="none"/>
        </w:rPr>
        <w:t>5</w:t>
      </w:r>
      <w:r>
        <w:rPr>
          <w:rFonts w:ascii="Times New Roman" w:eastAsia="Calibri" w:hAnsi="Times New Roman" w:cs="Times New Roman"/>
          <w:kern w:val="0"/>
          <w:sz w:val="24"/>
          <w:szCs w:val="24"/>
          <w:shd w:val="clear" w:color="auto" w:fill="FFFFFF"/>
          <w:lang w:val="vi-VN"/>
          <w14:ligatures w14:val="none"/>
        </w:rPr>
        <w:t xml:space="preserve"> electron.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Cấu hình electron nguyên tử của X là 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1s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2s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2p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6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3s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3p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3</w:t>
      </w:r>
      <w:r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 nên 6 + 3= 9.</w:t>
      </w:r>
    </w:p>
    <w:p w14:paraId="69FEE656" w14:textId="77777777" w:rsidR="00EA26F5" w:rsidRDefault="0000000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âu 10. </w:t>
      </w:r>
      <w:r>
        <w:rPr>
          <w:rFonts w:ascii="Times New Roman" w:hAnsi="Times New Roman" w:cs="Times New Roman"/>
          <w:sz w:val="24"/>
          <w:szCs w:val="24"/>
        </w:rPr>
        <w:t xml:space="preserve">Cho 5 nguyên tố có số hiệu nguyên tử lần lượt là 7, 11, 16, 19 và 20. </w:t>
      </w:r>
      <w:r>
        <w:rPr>
          <w:rFonts w:ascii="Times New Roman" w:eastAsia="Calibri" w:hAnsi="Times New Roman" w:cs="Times New Roman"/>
          <w:color w:val="000000"/>
          <w:kern w:val="0"/>
          <w:sz w:val="24"/>
          <w:szCs w:val="24"/>
          <w14:ligatures w14:val="none"/>
        </w:rPr>
        <w:t>Nguyên tử kim loại thường có 1, 2, 3 electron lớp ngoài cùng đó là các nguyên tử 11, 19, 20 = 3.</w:t>
      </w:r>
    </w:p>
    <w:p w14:paraId="72D75412" w14:textId="77777777" w:rsidR="00EA26F5" w:rsidRDefault="00EA26F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9C126C8" w14:textId="77777777" w:rsidR="00EA26F5" w:rsidRDefault="00EA26F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1F9A465" w14:textId="77777777" w:rsidR="00EA26F5" w:rsidRDefault="00EA26F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1247316" w14:textId="77777777" w:rsidR="00EA26F5" w:rsidRDefault="00EA26F5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EA26F5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pgSz w:w="11909" w:h="16834"/>
      <w:pgMar w:top="993" w:right="710" w:bottom="993" w:left="993" w:header="568" w:footer="2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25A9D7" w14:textId="77777777" w:rsidR="00D816C3" w:rsidRDefault="00D816C3">
      <w:pPr>
        <w:spacing w:line="240" w:lineRule="auto"/>
      </w:pPr>
      <w:r>
        <w:separator/>
      </w:r>
    </w:p>
  </w:endnote>
  <w:endnote w:type="continuationSeparator" w:id="0">
    <w:p w14:paraId="46BFA1CC" w14:textId="77777777" w:rsidR="00D816C3" w:rsidRDefault="00D816C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8ACB03" w14:textId="77777777" w:rsidR="003B1A0F" w:rsidRDefault="003B1A0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1D5D54" w14:textId="77777777" w:rsidR="003B1A0F" w:rsidRDefault="003B1A0F" w:rsidP="003B1A0F">
    <w:pPr>
      <w:tabs>
        <w:tab w:val="left" w:pos="274"/>
        <w:tab w:val="left" w:pos="2835"/>
        <w:tab w:val="left" w:pos="5387"/>
        <w:tab w:val="left" w:pos="7938"/>
      </w:tabs>
      <w:spacing w:after="0" w:line="276" w:lineRule="auto"/>
      <w:jc w:val="both"/>
      <w:rPr>
        <w:rFonts w:ascii="Times New Roman" w:eastAsia="Times New Roman" w:hAnsi="Times New Roman" w:cs="Times New Roman"/>
        <w:b/>
        <w:bCs/>
        <w:color w:val="FF0000"/>
        <w:sz w:val="24"/>
        <w:szCs w:val="24"/>
      </w:rPr>
    </w:pPr>
    <w:r>
      <w:rPr>
        <w:rFonts w:ascii="Times New Roman" w:eastAsia="Times New Roman" w:hAnsi="Times New Roman" w:cs="Times New Roman"/>
        <w:b/>
        <w:bCs/>
        <w:color w:val="FF0000"/>
        <w:sz w:val="24"/>
        <w:szCs w:val="24"/>
      </w:rPr>
      <w:t xml:space="preserve">Tài liệu được chia sẻ bởi Website VnTeach.Com </w:t>
    </w:r>
    <w:hyperlink r:id="rId1" w:history="1">
      <w:r>
        <w:rPr>
          <w:rStyle w:val="Hyperlink"/>
          <w:rFonts w:ascii="Times New Roman" w:eastAsia="Times New Roman" w:hAnsi="Times New Roman" w:cs="Times New Roman"/>
          <w:b/>
          <w:bCs/>
          <w:sz w:val="24"/>
          <w:szCs w:val="24"/>
        </w:rPr>
        <w:t>https://www.vnteach.com</w:t>
      </w:r>
    </w:hyperlink>
  </w:p>
  <w:p w14:paraId="3C7A07B1" w14:textId="77777777" w:rsidR="00EA26F5" w:rsidRPr="003B1A0F" w:rsidRDefault="00EA26F5" w:rsidP="003B1A0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6A1F32" w14:textId="77777777" w:rsidR="003B1A0F" w:rsidRDefault="003B1A0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21A569" w14:textId="77777777" w:rsidR="00D816C3" w:rsidRDefault="00D816C3">
      <w:pPr>
        <w:spacing w:after="0"/>
      </w:pPr>
      <w:r>
        <w:separator/>
      </w:r>
    </w:p>
  </w:footnote>
  <w:footnote w:type="continuationSeparator" w:id="0">
    <w:p w14:paraId="301ECA27" w14:textId="77777777" w:rsidR="00D816C3" w:rsidRDefault="00D816C3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DC251E" w14:textId="77777777" w:rsidR="003B1A0F" w:rsidRDefault="003B1A0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AAC422" w14:textId="77777777" w:rsidR="00EA26F5" w:rsidRDefault="00000000">
    <w:pPr>
      <w:pStyle w:val="Head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 xml:space="preserve">Dự án soạn 10 câu trắc nghiệm Đ/S và 10 câu trả lời ngắn theo từng bài hóa học 10 - KNTT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5BC1A8" w14:textId="77777777" w:rsidR="003B1A0F" w:rsidRDefault="003B1A0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6279A"/>
    <w:rsid w:val="00012846"/>
    <w:rsid w:val="000855EF"/>
    <w:rsid w:val="000A2691"/>
    <w:rsid w:val="000C1E89"/>
    <w:rsid w:val="000C6F8A"/>
    <w:rsid w:val="000F758B"/>
    <w:rsid w:val="00162AD9"/>
    <w:rsid w:val="001C45A3"/>
    <w:rsid w:val="001D50CB"/>
    <w:rsid w:val="00226A94"/>
    <w:rsid w:val="00246DA1"/>
    <w:rsid w:val="00261B8E"/>
    <w:rsid w:val="0026557F"/>
    <w:rsid w:val="00273F4B"/>
    <w:rsid w:val="002B6DF5"/>
    <w:rsid w:val="002E329D"/>
    <w:rsid w:val="00321B75"/>
    <w:rsid w:val="00345689"/>
    <w:rsid w:val="00351F53"/>
    <w:rsid w:val="003566C0"/>
    <w:rsid w:val="00362A55"/>
    <w:rsid w:val="00373B97"/>
    <w:rsid w:val="0037718C"/>
    <w:rsid w:val="003803E2"/>
    <w:rsid w:val="003B1A0F"/>
    <w:rsid w:val="003D3C1B"/>
    <w:rsid w:val="003F706B"/>
    <w:rsid w:val="00403E2C"/>
    <w:rsid w:val="00433643"/>
    <w:rsid w:val="00472DD2"/>
    <w:rsid w:val="004765F4"/>
    <w:rsid w:val="004D1B34"/>
    <w:rsid w:val="00516D73"/>
    <w:rsid w:val="00553600"/>
    <w:rsid w:val="0055369C"/>
    <w:rsid w:val="005751F8"/>
    <w:rsid w:val="0059054B"/>
    <w:rsid w:val="00597ECD"/>
    <w:rsid w:val="005C09F3"/>
    <w:rsid w:val="005C2E7A"/>
    <w:rsid w:val="005D3E01"/>
    <w:rsid w:val="00623448"/>
    <w:rsid w:val="00631C04"/>
    <w:rsid w:val="00637274"/>
    <w:rsid w:val="00704199"/>
    <w:rsid w:val="00735FEB"/>
    <w:rsid w:val="007737E1"/>
    <w:rsid w:val="0078582B"/>
    <w:rsid w:val="00790AB3"/>
    <w:rsid w:val="007A762A"/>
    <w:rsid w:val="007B5ECC"/>
    <w:rsid w:val="007F6D6E"/>
    <w:rsid w:val="00807250"/>
    <w:rsid w:val="00815B60"/>
    <w:rsid w:val="0086279A"/>
    <w:rsid w:val="008A0B69"/>
    <w:rsid w:val="008A7756"/>
    <w:rsid w:val="008B35FE"/>
    <w:rsid w:val="008C44FD"/>
    <w:rsid w:val="008D1808"/>
    <w:rsid w:val="008F2122"/>
    <w:rsid w:val="00907E1A"/>
    <w:rsid w:val="009117EF"/>
    <w:rsid w:val="0091602F"/>
    <w:rsid w:val="00940152"/>
    <w:rsid w:val="0094797A"/>
    <w:rsid w:val="00972C54"/>
    <w:rsid w:val="009F1511"/>
    <w:rsid w:val="009F1E1B"/>
    <w:rsid w:val="00A01D02"/>
    <w:rsid w:val="00A41FE7"/>
    <w:rsid w:val="00A46C41"/>
    <w:rsid w:val="00A6785A"/>
    <w:rsid w:val="00A7610A"/>
    <w:rsid w:val="00A97EF0"/>
    <w:rsid w:val="00AB4669"/>
    <w:rsid w:val="00AC2EE7"/>
    <w:rsid w:val="00B07D09"/>
    <w:rsid w:val="00B31A20"/>
    <w:rsid w:val="00B33360"/>
    <w:rsid w:val="00B458EC"/>
    <w:rsid w:val="00B56132"/>
    <w:rsid w:val="00B63C7E"/>
    <w:rsid w:val="00B646D3"/>
    <w:rsid w:val="00B74AE1"/>
    <w:rsid w:val="00BA2FAB"/>
    <w:rsid w:val="00BD56DE"/>
    <w:rsid w:val="00BD58C7"/>
    <w:rsid w:val="00BE7E73"/>
    <w:rsid w:val="00C04336"/>
    <w:rsid w:val="00C13EA4"/>
    <w:rsid w:val="00C349EE"/>
    <w:rsid w:val="00C93BC1"/>
    <w:rsid w:val="00C94C2A"/>
    <w:rsid w:val="00C96C52"/>
    <w:rsid w:val="00CB5B07"/>
    <w:rsid w:val="00CC1783"/>
    <w:rsid w:val="00CC1C2E"/>
    <w:rsid w:val="00CE2012"/>
    <w:rsid w:val="00D13138"/>
    <w:rsid w:val="00D37BD3"/>
    <w:rsid w:val="00D41DAF"/>
    <w:rsid w:val="00D43ADA"/>
    <w:rsid w:val="00D471E7"/>
    <w:rsid w:val="00D816C3"/>
    <w:rsid w:val="00DC5220"/>
    <w:rsid w:val="00E212A4"/>
    <w:rsid w:val="00E470C6"/>
    <w:rsid w:val="00E503B6"/>
    <w:rsid w:val="00E66F43"/>
    <w:rsid w:val="00EA26F5"/>
    <w:rsid w:val="00ED2A0C"/>
    <w:rsid w:val="00F102A3"/>
    <w:rsid w:val="00F248FF"/>
    <w:rsid w:val="00F356EF"/>
    <w:rsid w:val="00F371C1"/>
    <w:rsid w:val="00F73E2E"/>
    <w:rsid w:val="00FC5115"/>
    <w:rsid w:val="00FD01E7"/>
    <w:rsid w:val="00FF2CEF"/>
    <w:rsid w:val="018A4CC9"/>
    <w:rsid w:val="713433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F7494E4"/>
  <w15:docId w15:val="{E87EAE9B-BAF7-4C1A-A0CE-57F20949B0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kern w:val="2"/>
      <w:sz w:val="22"/>
      <w:szCs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NormalWeb">
    <w:name w:val="Normal (Web)"/>
    <w:basedOn w:val="Normal"/>
    <w:uiPriority w:val="99"/>
    <w:unhideWhenUsed/>
    <w:qFormat/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qFormat/>
  </w:style>
  <w:style w:type="character" w:customStyle="1" w:styleId="FooterChar">
    <w:name w:val="Footer Char"/>
    <w:basedOn w:val="DefaultParagraphFont"/>
    <w:link w:val="Footer"/>
    <w:uiPriority w:val="99"/>
    <w:qFormat/>
  </w:style>
  <w:style w:type="table" w:customStyle="1" w:styleId="thamkhao3">
    <w:name w:val="tham khao3"/>
    <w:basedOn w:val="TableNormal"/>
    <w:uiPriority w:val="39"/>
    <w:qFormat/>
    <w:rPr>
      <w:rFonts w:ascii="Calibri" w:eastAsia="Times New Roman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3B1A0F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4352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7.bin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5.bin"/><Relationship Id="rId4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footer" Target="footer1.xml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0.bin"/><Relationship Id="rId46" Type="http://schemas.openxmlformats.org/officeDocument/2006/relationships/footer" Target="footer3.xml"/><Relationship Id="rId20" Type="http://schemas.openxmlformats.org/officeDocument/2006/relationships/image" Target="media/image8.wmf"/><Relationship Id="rId41" Type="http://schemas.openxmlformats.org/officeDocument/2006/relationships/header" Target="head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vnteach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</TotalTime>
  <Pages>1</Pages>
  <Words>1145</Words>
  <Characters>6530</Characters>
  <Application>Microsoft Office Word</Application>
  <DocSecurity>0</DocSecurity>
  <Lines>54</Lines>
  <Paragraphs>15</Paragraphs>
  <ScaleCrop>false</ScaleCrop>
  <Company/>
  <LinksUpToDate>false</LinksUpToDate>
  <CharactersWithSpaces>7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3-12-29T07:29:00Z</cp:lastPrinted>
  <dcterms:created xsi:type="dcterms:W3CDTF">2023-12-29T04:57:00Z</dcterms:created>
  <dcterms:modified xsi:type="dcterms:W3CDTF">2024-08-16T0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2.2.0.13292</vt:lpwstr>
  </property>
  <property fmtid="{D5CDD505-2E9C-101B-9397-08002B2CF9AE}" pid="4" name="ICV">
    <vt:lpwstr>962BB9BEB1ED4B24B3EED5A2AECEE1D2_13</vt:lpwstr>
  </property>
</Properties>
</file>